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2" r:id="rId1"/>
  </p:sldMasterIdLst>
  <p:notesMasterIdLst>
    <p:notesMasterId r:id="rId22"/>
  </p:notesMasterIdLst>
  <p:sldIdLst>
    <p:sldId id="256" r:id="rId2"/>
    <p:sldId id="272" r:id="rId3"/>
    <p:sldId id="259" r:id="rId4"/>
    <p:sldId id="273" r:id="rId5"/>
    <p:sldId id="258" r:id="rId6"/>
    <p:sldId id="260" r:id="rId7"/>
    <p:sldId id="261" r:id="rId8"/>
    <p:sldId id="274" r:id="rId9"/>
    <p:sldId id="262" r:id="rId10"/>
    <p:sldId id="263" r:id="rId11"/>
    <p:sldId id="275" r:id="rId12"/>
    <p:sldId id="264" r:id="rId13"/>
    <p:sldId id="268" r:id="rId14"/>
    <p:sldId id="265" r:id="rId15"/>
    <p:sldId id="266" r:id="rId16"/>
    <p:sldId id="267" r:id="rId17"/>
    <p:sldId id="269" r:id="rId18"/>
    <p:sldId id="270" r:id="rId19"/>
    <p:sldId id="271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800000"/>
    <a:srgbClr val="0000CC"/>
    <a:srgbClr val="FF9999"/>
    <a:srgbClr val="FF0000"/>
    <a:srgbClr val="FF7C80"/>
    <a:srgbClr val="CC66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43" autoAdjust="0"/>
    <p:restoredTop sz="87375" autoAdjust="0"/>
  </p:normalViewPr>
  <p:slideViewPr>
    <p:cSldViewPr>
      <p:cViewPr varScale="1">
        <p:scale>
          <a:sx n="79" d="100"/>
          <a:sy n="79" d="100"/>
        </p:scale>
        <p:origin x="-10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55DB0-D76A-4060-B76A-4DC653EFE3CC}" type="datetimeFigureOut">
              <a:rPr lang="en-US" smtClean="0"/>
              <a:t>2012-04-2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5E9B28-C101-4026-BC27-2FE6707A01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021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Hello wor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651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396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7119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939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7906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180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770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2950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005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7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2829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8432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115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668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902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531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89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4448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714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5E9B28-C101-4026-BC27-2FE6707A010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911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43800" y="6356350"/>
            <a:ext cx="1146048" cy="365760"/>
          </a:xfrm>
        </p:spPr>
        <p:txBody>
          <a:bodyPr/>
          <a:lstStyle/>
          <a:p>
            <a:pPr algn="r"/>
            <a:r>
              <a:rPr lang="en-US" smtClean="0"/>
              <a:t>2012-04-2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356350"/>
            <a:ext cx="5791200" cy="365760"/>
          </a:xfrm>
        </p:spPr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987552" cy="365760"/>
          </a:xfrm>
        </p:spPr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2012-04-2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O2 laser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1BB5438-3575-41B8-84BA-F9087B6F26CE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hyperlink" Target="http://dx.doi.org/10.1070/QE2009v039n07ABEH014090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70/QE2010v040n12ABEH014426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intechopen.com/books/co2-laser-optimisation-and-application/ultrashort-pulses" TargetMode="Externa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hyperlink" Target="http://dx.doi.org/10.1103/PhysRevLett.106.014801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1364/OE.19.007717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laser syst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. Polyanskiy, </a:t>
            </a:r>
            <a:r>
              <a:rPr lang="en-US" dirty="0"/>
              <a:t>I. </a:t>
            </a:r>
            <a:r>
              <a:rPr lang="en-US" dirty="0" err="1" smtClean="0"/>
              <a:t>Pogorelsky</a:t>
            </a:r>
            <a:r>
              <a:rPr lang="en-US" dirty="0" smtClean="0"/>
              <a:t>, M. </a:t>
            </a:r>
            <a:r>
              <a:rPr lang="en-US" dirty="0" err="1" smtClean="0"/>
              <a:t>Babzien</a:t>
            </a:r>
            <a:r>
              <a:rPr lang="en-US" dirty="0" smtClean="0"/>
              <a:t>, and V. </a:t>
            </a:r>
            <a:r>
              <a:rPr lang="en-US" dirty="0" err="1" smtClean="0"/>
              <a:t>Yakimenk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26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llenge: non-linear response of IR materials</a:t>
            </a:r>
            <a:endParaRPr lang="en-US" i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4400415"/>
              </p:ext>
            </p:extLst>
          </p:nvPr>
        </p:nvGraphicFramePr>
        <p:xfrm>
          <a:off x="838200" y="3108960"/>
          <a:ext cx="3276600" cy="2529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2200"/>
                <a:gridCol w="1092200"/>
                <a:gridCol w="1092200"/>
              </a:tblGrid>
              <a:tr h="471338"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Material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/>
                        <a:t>n</a:t>
                      </a:r>
                      <a:r>
                        <a:rPr lang="en-US" sz="1600" b="0" baseline="-25000" dirty="0" smtClean="0"/>
                        <a:t>0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/>
                        <a:t>n</a:t>
                      </a:r>
                      <a:r>
                        <a:rPr lang="en-US" sz="1600" b="0" baseline="-25000" dirty="0" smtClean="0"/>
                        <a:t>2</a:t>
                      </a:r>
                      <a:endParaRPr lang="en-US" sz="1600" b="0" baseline="0" dirty="0" smtClean="0"/>
                    </a:p>
                    <a:p>
                      <a:r>
                        <a:rPr lang="en-US" sz="1200" b="0" baseline="0" dirty="0" smtClean="0"/>
                        <a:t>(1</a:t>
                      </a:r>
                      <a:r>
                        <a:rPr lang="en-US" sz="1200" b="0" dirty="0" smtClean="0"/>
                        <a:t>0</a:t>
                      </a:r>
                      <a:r>
                        <a:rPr lang="en-US" sz="1200" b="0" baseline="30000" dirty="0" smtClean="0"/>
                        <a:t>-16</a:t>
                      </a:r>
                      <a:r>
                        <a:rPr lang="en-US" sz="1200" b="0" dirty="0" smtClean="0"/>
                        <a:t> cm</a:t>
                      </a:r>
                      <a:r>
                        <a:rPr lang="en-US" sz="1200" b="0" baseline="30000" dirty="0" smtClean="0"/>
                        <a:t>2</a:t>
                      </a:r>
                      <a:r>
                        <a:rPr lang="en-US" sz="1200" b="0" dirty="0" smtClean="0"/>
                        <a:t>/W)</a:t>
                      </a:r>
                      <a:endParaRPr lang="en-US" sz="12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err="1" smtClean="0"/>
                        <a:t>KCl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1.45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5.7</a:t>
                      </a:r>
                      <a:endParaRPr lang="en-US" sz="16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err="1" smtClean="0"/>
                        <a:t>NaCl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1.49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4.4</a:t>
                      </a:r>
                      <a:endParaRPr lang="en-US" sz="16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err="1" smtClean="0"/>
                        <a:t>ZnSe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2.40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290</a:t>
                      </a:r>
                      <a:endParaRPr lang="en-US" sz="16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err="1" smtClean="0"/>
                        <a:t>CdTe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2.67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-3000</a:t>
                      </a:r>
                      <a:endParaRPr lang="en-US" sz="16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Si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3.42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1000</a:t>
                      </a:r>
                      <a:endParaRPr lang="en-US" sz="1600" b="0" dirty="0"/>
                    </a:p>
                  </a:txBody>
                  <a:tcPr/>
                </a:tc>
              </a:tr>
              <a:tr h="304984">
                <a:tc>
                  <a:txBody>
                    <a:bodyPr/>
                    <a:lstStyle/>
                    <a:p>
                      <a:r>
                        <a:rPr lang="en-US" sz="1600" b="0" dirty="0" err="1" smtClean="0"/>
                        <a:t>Ge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4.00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2800</a:t>
                      </a:r>
                      <a:endParaRPr lang="en-US" sz="1600" b="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02204"/>
              </p:ext>
            </p:extLst>
          </p:nvPr>
        </p:nvGraphicFramePr>
        <p:xfrm>
          <a:off x="1438275" y="1828800"/>
          <a:ext cx="20780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4" imgW="761760" imgH="266400" progId="Equation.DSMT4">
                  <p:embed/>
                </p:oleObj>
              </mc:Choice>
              <mc:Fallback>
                <p:oleObj name="Equation" r:id="rId4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5" y="1828800"/>
                        <a:ext cx="2078038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63492" y="4307883"/>
            <a:ext cx="2333000" cy="1864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535618" y="1268323"/>
            <a:ext cx="267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rr lensing (spatial effect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83218" y="3810000"/>
            <a:ext cx="3109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lse chirping (temporal effect)</a:t>
            </a:r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5432438" y="2035444"/>
            <a:ext cx="636582" cy="821411"/>
          </a:xfrm>
          <a:custGeom>
            <a:avLst/>
            <a:gdLst>
              <a:gd name="connsiteX0" fmla="*/ 1478 w 861863"/>
              <a:gd name="connsiteY0" fmla="*/ 0 h 672267"/>
              <a:gd name="connsiteX1" fmla="*/ 861634 w 861863"/>
              <a:gd name="connsiteY1" fmla="*/ 364210 h 672267"/>
              <a:gd name="connsiteX2" fmla="*/ 86719 w 861863"/>
              <a:gd name="connsiteY2" fmla="*/ 635430 h 672267"/>
              <a:gd name="connsiteX3" fmla="*/ 24726 w 861863"/>
              <a:gd name="connsiteY3" fmla="*/ 666427 h 672267"/>
              <a:gd name="connsiteX0" fmla="*/ 0 w 860172"/>
              <a:gd name="connsiteY0" fmla="*/ 0 h 666427"/>
              <a:gd name="connsiteX1" fmla="*/ 860156 w 860172"/>
              <a:gd name="connsiteY1" fmla="*/ 364210 h 666427"/>
              <a:gd name="connsiteX2" fmla="*/ 23248 w 860172"/>
              <a:gd name="connsiteY2" fmla="*/ 666427 h 666427"/>
              <a:gd name="connsiteX0" fmla="*/ 54243 w 914534"/>
              <a:gd name="connsiteY0" fmla="*/ 0 h 790414"/>
              <a:gd name="connsiteX1" fmla="*/ 914399 w 914534"/>
              <a:gd name="connsiteY1" fmla="*/ 364210 h 790414"/>
              <a:gd name="connsiteX2" fmla="*/ 0 w 914534"/>
              <a:gd name="connsiteY2" fmla="*/ 790414 h 790414"/>
              <a:gd name="connsiteX0" fmla="*/ 54243 w 914534"/>
              <a:gd name="connsiteY0" fmla="*/ 0 h 790414"/>
              <a:gd name="connsiteX1" fmla="*/ 914399 w 914534"/>
              <a:gd name="connsiteY1" fmla="*/ 364210 h 790414"/>
              <a:gd name="connsiteX2" fmla="*/ 0 w 914534"/>
              <a:gd name="connsiteY2" fmla="*/ 790414 h 790414"/>
              <a:gd name="connsiteX0" fmla="*/ 54243 w 914471"/>
              <a:gd name="connsiteY0" fmla="*/ 0 h 790414"/>
              <a:gd name="connsiteX1" fmla="*/ 914399 w 914471"/>
              <a:gd name="connsiteY1" fmla="*/ 364210 h 790414"/>
              <a:gd name="connsiteX2" fmla="*/ 0 w 914471"/>
              <a:gd name="connsiteY2" fmla="*/ 790414 h 790414"/>
              <a:gd name="connsiteX0" fmla="*/ 7748 w 914400"/>
              <a:gd name="connsiteY0" fmla="*/ 0 h 813662"/>
              <a:gd name="connsiteX1" fmla="*/ 914399 w 914400"/>
              <a:gd name="connsiteY1" fmla="*/ 387458 h 813662"/>
              <a:gd name="connsiteX2" fmla="*/ 0 w 914400"/>
              <a:gd name="connsiteY2" fmla="*/ 813662 h 813662"/>
              <a:gd name="connsiteX0" fmla="*/ 7748 w 914400"/>
              <a:gd name="connsiteY0" fmla="*/ 0 h 813662"/>
              <a:gd name="connsiteX1" fmla="*/ 914399 w 914400"/>
              <a:gd name="connsiteY1" fmla="*/ 387458 h 813662"/>
              <a:gd name="connsiteX2" fmla="*/ 0 w 914400"/>
              <a:gd name="connsiteY2" fmla="*/ 813662 h 813662"/>
              <a:gd name="connsiteX0" fmla="*/ 0 w 929280"/>
              <a:gd name="connsiteY0" fmla="*/ 0 h 821411"/>
              <a:gd name="connsiteX1" fmla="*/ 929274 w 929280"/>
              <a:gd name="connsiteY1" fmla="*/ 395207 h 821411"/>
              <a:gd name="connsiteX2" fmla="*/ 14875 w 929280"/>
              <a:gd name="connsiteY2" fmla="*/ 821411 h 821411"/>
              <a:gd name="connsiteX0" fmla="*/ 0 w 929279"/>
              <a:gd name="connsiteY0" fmla="*/ 0 h 821411"/>
              <a:gd name="connsiteX1" fmla="*/ 929274 w 929279"/>
              <a:gd name="connsiteY1" fmla="*/ 395207 h 821411"/>
              <a:gd name="connsiteX2" fmla="*/ 14875 w 929279"/>
              <a:gd name="connsiteY2" fmla="*/ 821411 h 82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9279" h="821411">
                <a:moveTo>
                  <a:pt x="0" y="0"/>
                </a:moveTo>
                <a:cubicBezTo>
                  <a:pt x="4519" y="222142"/>
                  <a:pt x="926795" y="196312"/>
                  <a:pt x="929274" y="395207"/>
                </a:cubicBezTo>
                <a:cubicBezTo>
                  <a:pt x="931753" y="594102"/>
                  <a:pt x="18749" y="587968"/>
                  <a:pt x="14875" y="82141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297618" y="1778387"/>
            <a:ext cx="457200" cy="1383268"/>
          </a:xfrm>
          <a:prstGeom prst="rect">
            <a:avLst/>
          </a:prstGeom>
          <a:gradFill>
            <a:gsLst>
              <a:gs pos="0">
                <a:srgbClr val="00B0F0"/>
              </a:gs>
              <a:gs pos="50000">
                <a:srgbClr val="002060"/>
              </a:gs>
              <a:gs pos="51000">
                <a:srgbClr val="002060"/>
              </a:gs>
              <a:gs pos="50000">
                <a:srgbClr val="002060"/>
              </a:gs>
              <a:gs pos="100000">
                <a:srgbClr val="00B0F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831018" y="2094855"/>
            <a:ext cx="914400" cy="152400"/>
          </a:xfrm>
          <a:prstGeom prst="line">
            <a:avLst/>
          </a:prstGeom>
          <a:ln w="9525"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831018" y="2628255"/>
            <a:ext cx="914400" cy="125280"/>
          </a:xfrm>
          <a:prstGeom prst="line">
            <a:avLst/>
          </a:prstGeom>
          <a:ln w="9525"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7897818" y="2261462"/>
            <a:ext cx="636582" cy="366793"/>
          </a:xfrm>
          <a:custGeom>
            <a:avLst/>
            <a:gdLst>
              <a:gd name="connsiteX0" fmla="*/ 1478 w 861863"/>
              <a:gd name="connsiteY0" fmla="*/ 0 h 672267"/>
              <a:gd name="connsiteX1" fmla="*/ 861634 w 861863"/>
              <a:gd name="connsiteY1" fmla="*/ 364210 h 672267"/>
              <a:gd name="connsiteX2" fmla="*/ 86719 w 861863"/>
              <a:gd name="connsiteY2" fmla="*/ 635430 h 672267"/>
              <a:gd name="connsiteX3" fmla="*/ 24726 w 861863"/>
              <a:gd name="connsiteY3" fmla="*/ 666427 h 672267"/>
              <a:gd name="connsiteX0" fmla="*/ 0 w 860172"/>
              <a:gd name="connsiteY0" fmla="*/ 0 h 666427"/>
              <a:gd name="connsiteX1" fmla="*/ 860156 w 860172"/>
              <a:gd name="connsiteY1" fmla="*/ 364210 h 666427"/>
              <a:gd name="connsiteX2" fmla="*/ 23248 w 860172"/>
              <a:gd name="connsiteY2" fmla="*/ 666427 h 666427"/>
              <a:gd name="connsiteX0" fmla="*/ 54243 w 914534"/>
              <a:gd name="connsiteY0" fmla="*/ 0 h 790414"/>
              <a:gd name="connsiteX1" fmla="*/ 914399 w 914534"/>
              <a:gd name="connsiteY1" fmla="*/ 364210 h 790414"/>
              <a:gd name="connsiteX2" fmla="*/ 0 w 914534"/>
              <a:gd name="connsiteY2" fmla="*/ 790414 h 790414"/>
              <a:gd name="connsiteX0" fmla="*/ 54243 w 914534"/>
              <a:gd name="connsiteY0" fmla="*/ 0 h 790414"/>
              <a:gd name="connsiteX1" fmla="*/ 914399 w 914534"/>
              <a:gd name="connsiteY1" fmla="*/ 364210 h 790414"/>
              <a:gd name="connsiteX2" fmla="*/ 0 w 914534"/>
              <a:gd name="connsiteY2" fmla="*/ 790414 h 790414"/>
              <a:gd name="connsiteX0" fmla="*/ 54243 w 914471"/>
              <a:gd name="connsiteY0" fmla="*/ 0 h 790414"/>
              <a:gd name="connsiteX1" fmla="*/ 914399 w 914471"/>
              <a:gd name="connsiteY1" fmla="*/ 364210 h 790414"/>
              <a:gd name="connsiteX2" fmla="*/ 0 w 914471"/>
              <a:gd name="connsiteY2" fmla="*/ 790414 h 790414"/>
              <a:gd name="connsiteX0" fmla="*/ 7748 w 914400"/>
              <a:gd name="connsiteY0" fmla="*/ 0 h 813662"/>
              <a:gd name="connsiteX1" fmla="*/ 914399 w 914400"/>
              <a:gd name="connsiteY1" fmla="*/ 387458 h 813662"/>
              <a:gd name="connsiteX2" fmla="*/ 0 w 914400"/>
              <a:gd name="connsiteY2" fmla="*/ 813662 h 813662"/>
              <a:gd name="connsiteX0" fmla="*/ 7748 w 914400"/>
              <a:gd name="connsiteY0" fmla="*/ 0 h 813662"/>
              <a:gd name="connsiteX1" fmla="*/ 914399 w 914400"/>
              <a:gd name="connsiteY1" fmla="*/ 387458 h 813662"/>
              <a:gd name="connsiteX2" fmla="*/ 0 w 914400"/>
              <a:gd name="connsiteY2" fmla="*/ 813662 h 813662"/>
              <a:gd name="connsiteX0" fmla="*/ 0 w 929280"/>
              <a:gd name="connsiteY0" fmla="*/ 0 h 821411"/>
              <a:gd name="connsiteX1" fmla="*/ 929274 w 929280"/>
              <a:gd name="connsiteY1" fmla="*/ 395207 h 821411"/>
              <a:gd name="connsiteX2" fmla="*/ 14875 w 929280"/>
              <a:gd name="connsiteY2" fmla="*/ 821411 h 821411"/>
              <a:gd name="connsiteX0" fmla="*/ 0 w 929279"/>
              <a:gd name="connsiteY0" fmla="*/ 0 h 821411"/>
              <a:gd name="connsiteX1" fmla="*/ 929274 w 929279"/>
              <a:gd name="connsiteY1" fmla="*/ 395207 h 821411"/>
              <a:gd name="connsiteX2" fmla="*/ 14875 w 929279"/>
              <a:gd name="connsiteY2" fmla="*/ 821411 h 821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9279" h="821411">
                <a:moveTo>
                  <a:pt x="0" y="0"/>
                </a:moveTo>
                <a:cubicBezTo>
                  <a:pt x="4519" y="222142"/>
                  <a:pt x="926795" y="196312"/>
                  <a:pt x="929274" y="395207"/>
                </a:cubicBezTo>
                <a:cubicBezTo>
                  <a:pt x="931753" y="594102"/>
                  <a:pt x="18749" y="587968"/>
                  <a:pt x="14875" y="82141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53227" y="2351256"/>
            <a:ext cx="5581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h</a:t>
            </a:r>
            <a:r>
              <a:rPr lang="en-US" sz="1200" dirty="0" smtClean="0">
                <a:solidFill>
                  <a:schemeClr val="bg1"/>
                </a:solidFill>
              </a:rPr>
              <a:t>igh 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57354" y="2923401"/>
            <a:ext cx="5326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low 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52414" y="1713855"/>
            <a:ext cx="5326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low n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9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: </a:t>
            </a:r>
            <a:r>
              <a:rPr lang="en-US" i="1" dirty="0" smtClean="0"/>
              <a:t>n</a:t>
            </a:r>
            <a:r>
              <a:rPr lang="en-US" i="1" baseline="-25000" dirty="0" smtClean="0"/>
              <a:t>2</a:t>
            </a:r>
            <a:r>
              <a:rPr lang="en-US" dirty="0" smtClean="0"/>
              <a:t> killing the pulse in </a:t>
            </a:r>
            <a:r>
              <a:rPr lang="en-US" dirty="0" err="1" smtClean="0"/>
              <a:t>rege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1</a:t>
            </a:fld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3380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1920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V="1">
            <a:off x="1066800" y="2286000"/>
            <a:ext cx="3810000" cy="1981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676400" y="2895600"/>
            <a:ext cx="3505200" cy="1600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1600200"/>
            <a:ext cx="2695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-cm </a:t>
            </a:r>
            <a:r>
              <a:rPr lang="en-US" dirty="0" err="1" smtClean="0"/>
              <a:t>CdTe</a:t>
            </a:r>
            <a:r>
              <a:rPr lang="en-US" dirty="0" smtClean="0"/>
              <a:t> in a laser ca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356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Straight Connector 108"/>
          <p:cNvCxnSpPr/>
          <p:nvPr/>
        </p:nvCxnSpPr>
        <p:spPr>
          <a:xfrm>
            <a:off x="8686800" y="2214255"/>
            <a:ext cx="0" cy="366793"/>
          </a:xfrm>
          <a:prstGeom prst="line">
            <a:avLst/>
          </a:prstGeom>
          <a:ln w="57150">
            <a:solidFill>
              <a:srgbClr val="CC66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307255" y="5010428"/>
            <a:ext cx="0" cy="366793"/>
          </a:xfrm>
          <a:prstGeom prst="line">
            <a:avLst/>
          </a:prstGeom>
          <a:ln w="57150">
            <a:solidFill>
              <a:srgbClr val="CC66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675954" y="5010424"/>
            <a:ext cx="0" cy="366793"/>
          </a:xfrm>
          <a:prstGeom prst="line">
            <a:avLst/>
          </a:prstGeom>
          <a:ln w="57150">
            <a:solidFill>
              <a:srgbClr val="CC66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gen</a:t>
            </a:r>
            <a:r>
              <a:rPr lang="en-US" dirty="0" smtClean="0"/>
              <a:t> re-configur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284154" y="4850925"/>
            <a:ext cx="1798318" cy="6858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900463" y="4483040"/>
            <a:ext cx="1117491" cy="71256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674554" y="5193820"/>
            <a:ext cx="4632700" cy="7185"/>
          </a:xfrm>
          <a:prstGeom prst="line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-840000">
            <a:off x="5627115" y="5193823"/>
            <a:ext cx="6096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059613" y="5079525"/>
            <a:ext cx="45719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61294" y="5079525"/>
            <a:ext cx="45719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490798" y="5041425"/>
            <a:ext cx="1371600" cy="304800"/>
          </a:xfrm>
          <a:prstGeom prst="rect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90798" y="5041425"/>
            <a:ext cx="1371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90798" y="5346225"/>
            <a:ext cx="1371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7365306" y="5193820"/>
            <a:ext cx="795648" cy="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35" name="Down Arrow 1034"/>
          <p:cNvSpPr/>
          <p:nvPr/>
        </p:nvSpPr>
        <p:spPr>
          <a:xfrm rot="900000">
            <a:off x="5845255" y="4771929"/>
            <a:ext cx="228600" cy="2595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6" name="TextBox 1035"/>
          <p:cNvSpPr txBox="1"/>
          <p:nvPr/>
        </p:nvSpPr>
        <p:spPr>
          <a:xfrm>
            <a:off x="5717242" y="4419600"/>
            <a:ext cx="5658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YAG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934851" y="4667706"/>
            <a:ext cx="772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=82%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41" name="TextBox 1040"/>
          <p:cNvSpPr txBox="1"/>
          <p:nvPr/>
        </p:nvSpPr>
        <p:spPr>
          <a:xfrm>
            <a:off x="5309534" y="5279112"/>
            <a:ext cx="16482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.5 mm</a:t>
            </a:r>
          </a:p>
          <a:p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800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×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6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</a:t>
            </a:r>
            <a:r>
              <a:rPr lang="en-US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W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4" name="TextBox 1043"/>
          <p:cNvSpPr txBox="1"/>
          <p:nvPr/>
        </p:nvSpPr>
        <p:spPr>
          <a:xfrm>
            <a:off x="7736936" y="5186521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45" name="TextBox 1044"/>
          <p:cNvSpPr txBox="1"/>
          <p:nvPr/>
        </p:nvSpPr>
        <p:spPr>
          <a:xfrm>
            <a:off x="6636954" y="3853168"/>
            <a:ext cx="622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UT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280600" y="5648444"/>
            <a:ext cx="17790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C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5 mm x 2</a:t>
            </a:r>
          </a:p>
          <a:p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4.4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×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6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W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 flipV="1">
            <a:off x="3360354" y="5346225"/>
            <a:ext cx="571690" cy="378419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4304600" y="5346225"/>
            <a:ext cx="755013" cy="378419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4427222" y="2066698"/>
            <a:ext cx="1798318" cy="6858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" name="Straight Connector 91"/>
          <p:cNvCxnSpPr/>
          <p:nvPr/>
        </p:nvCxnSpPr>
        <p:spPr>
          <a:xfrm>
            <a:off x="2590800" y="2215009"/>
            <a:ext cx="0" cy="366793"/>
          </a:xfrm>
          <a:prstGeom prst="line">
            <a:avLst/>
          </a:prstGeom>
          <a:ln w="57150">
            <a:solidFill>
              <a:srgbClr val="CC66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H="1" flipV="1">
            <a:off x="4495800" y="2538105"/>
            <a:ext cx="571690" cy="378419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 flipV="1">
            <a:off x="5440046" y="2538105"/>
            <a:ext cx="755013" cy="378419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621787" y="2842905"/>
            <a:ext cx="17790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Cl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5 mm x 2</a:t>
            </a:r>
          </a:p>
          <a:p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4.4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×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6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</a:t>
            </a:r>
            <a:r>
              <a:rPr lang="en-US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W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2610105" y="1882785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cs typeface="Calibri"/>
              </a:rPr>
              <a:t>λ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cs typeface="Calibri"/>
              </a:rPr>
              <a:t>/4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2590800" y="2398405"/>
            <a:ext cx="6096000" cy="3594"/>
          </a:xfrm>
          <a:prstGeom prst="line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3429000" y="2238148"/>
            <a:ext cx="381000" cy="342900"/>
          </a:xfrm>
          <a:prstGeom prst="rect">
            <a:avLst/>
          </a:prstGeom>
          <a:solidFill>
            <a:schemeClr val="accent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4633866" y="2257198"/>
            <a:ext cx="1371600" cy="304800"/>
          </a:xfrm>
          <a:prstGeom prst="rect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>
            <a:off x="4633866" y="2257198"/>
            <a:ext cx="1371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633866" y="2561998"/>
            <a:ext cx="1371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6202681" y="2295298"/>
            <a:ext cx="45719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4404362" y="2295298"/>
            <a:ext cx="45719" cy="2286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4" name="Straight Connector 113"/>
          <p:cNvCxnSpPr/>
          <p:nvPr/>
        </p:nvCxnSpPr>
        <p:spPr>
          <a:xfrm rot="9600000">
            <a:off x="7006753" y="2390548"/>
            <a:ext cx="609600" cy="0"/>
          </a:xfrm>
          <a:prstGeom prst="line">
            <a:avLst/>
          </a:prstGeom>
          <a:ln w="38100">
            <a:solidFill>
              <a:srgbClr val="CC6600">
                <a:alpha val="80000"/>
              </a:srgb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/>
          <p:nvPr/>
        </p:nvCxnSpPr>
        <p:spPr>
          <a:xfrm rot="18900000" flipH="1">
            <a:off x="7033581" y="2066299"/>
            <a:ext cx="795648" cy="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rot="8100000" flipH="1">
            <a:off x="7198681" y="2028199"/>
            <a:ext cx="795648" cy="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7223500" y="1676400"/>
            <a:ext cx="396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N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835914" y="1676400"/>
            <a:ext cx="622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UT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6705600" y="2461905"/>
            <a:ext cx="16238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olarizing splitter</a:t>
            </a:r>
          </a:p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S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 mm</a:t>
            </a:r>
          </a:p>
          <a:p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90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×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6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</a:t>
            </a:r>
            <a:r>
              <a:rPr lang="en-US" sz="1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W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2819400" y="2549773"/>
            <a:ext cx="1705916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ockels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ell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dTe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50 mm</a:t>
            </a:r>
          </a:p>
          <a:p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3000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×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6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m</a:t>
            </a:r>
            <a:r>
              <a:rPr lang="en-US" sz="1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W)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84771" y="1244025"/>
            <a:ext cx="3228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EFORE: &lt;1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J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184771" y="4139625"/>
            <a:ext cx="28729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FTER: 10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J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7" name="Straight Connector 56"/>
          <p:cNvCxnSpPr/>
          <p:nvPr/>
        </p:nvCxnSpPr>
        <p:spPr>
          <a:xfrm>
            <a:off x="2819400" y="2215009"/>
            <a:ext cx="0" cy="366793"/>
          </a:xfrm>
          <a:prstGeom prst="line">
            <a:avLst/>
          </a:prstGeom>
          <a:ln>
            <a:tailEnd type="non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803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: chirped pulse amplific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3</a:t>
            </a:fld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064" y="1371600"/>
            <a:ext cx="2473575" cy="159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76813"/>
            <a:ext cx="3978924" cy="127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48837"/>
            <a:ext cx="3581400" cy="1235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78045"/>
            <a:ext cx="3581400" cy="1489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25058" y="1078468"/>
            <a:ext cx="2390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LIMINARY TEST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05000" y="4607481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RESSO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8036" y="117950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ETCHE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932005"/>
            <a:ext cx="2572177" cy="3363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46860" y="1584960"/>
            <a:ext cx="994410" cy="191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 rot="19560000">
            <a:off x="1105271" y="1586614"/>
            <a:ext cx="365923" cy="1010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20000" flipH="1">
            <a:off x="840974" y="1786640"/>
            <a:ext cx="203200" cy="162488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stealt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920000" flipH="1">
            <a:off x="1325646" y="1740857"/>
            <a:ext cx="203200" cy="162488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tailEnd type="stealt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446815"/>
            <a:ext cx="228600" cy="282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5130800"/>
            <a:ext cx="1051560" cy="711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532" y="4114800"/>
            <a:ext cx="311468" cy="1702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473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turation effects in the active medium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4</a:t>
            </a:fld>
            <a:endParaRPr lang="en-US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524000"/>
            <a:ext cx="3562350" cy="474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4930140" y="22860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5652135" y="22860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869180" y="40386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5644515" y="40386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680585" y="566928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5852160" y="566928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95705" y="208788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1 GHz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170965" y="547878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0 GHz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12180" y="385572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2 GHz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78294" y="1992868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96415" y="3473410"/>
            <a:ext cx="3023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OUTPUT</a:t>
            </a:r>
          </a:p>
          <a:p>
            <a:pPr algn="r"/>
            <a:r>
              <a:rPr lang="en-US" dirty="0" smtClean="0"/>
              <a:t>Linear regime (1.1 </a:t>
            </a:r>
            <a:r>
              <a:rPr lang="en-US" dirty="0" err="1" smtClean="0"/>
              <a:t>mJ</a:t>
            </a:r>
            <a:r>
              <a:rPr lang="en-US" dirty="0" smtClean="0"/>
              <a:t> </a:t>
            </a:r>
            <a:r>
              <a:rPr lang="en-US" dirty="0" smtClean="0">
                <a:cs typeface="Calibri"/>
              </a:rPr>
              <a:t>→</a:t>
            </a:r>
            <a:r>
              <a:rPr lang="en-US" dirty="0" smtClean="0"/>
              <a:t> 1.4 J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62000" y="5144869"/>
            <a:ext cx="3458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OUTPUT</a:t>
            </a:r>
          </a:p>
          <a:p>
            <a:pPr algn="r"/>
            <a:r>
              <a:rPr lang="en-US" dirty="0" smtClean="0"/>
              <a:t>Non-linear regime (3.2 </a:t>
            </a:r>
            <a:r>
              <a:rPr lang="en-US" dirty="0" err="1" smtClean="0"/>
              <a:t>mJ</a:t>
            </a:r>
            <a:r>
              <a:rPr lang="en-US" dirty="0" smtClean="0"/>
              <a:t> </a:t>
            </a:r>
            <a:r>
              <a:rPr lang="en-US" dirty="0">
                <a:cs typeface="Calibri"/>
              </a:rPr>
              <a:t>→</a:t>
            </a:r>
            <a:r>
              <a:rPr lang="en-US" dirty="0"/>
              <a:t> </a:t>
            </a:r>
            <a:r>
              <a:rPr lang="en-US" dirty="0" smtClean="0"/>
              <a:t>2.7 J)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805000" y="1676400"/>
            <a:ext cx="917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cs typeface="Calibri"/>
              </a:rPr>
              <a:t>6.2 ps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7805000" y="3520162"/>
            <a:ext cx="917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cs typeface="Calibri"/>
              </a:rPr>
              <a:t>6.1 </a:t>
            </a:r>
            <a:r>
              <a:rPr lang="en-US" sz="2400" dirty="0" smtClean="0">
                <a:cs typeface="Calibri"/>
              </a:rPr>
              <a:t>ps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7611838" y="5109448"/>
            <a:ext cx="13035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cs typeface="Calibri"/>
              </a:rPr>
              <a:t>2.7 </a:t>
            </a:r>
            <a:r>
              <a:rPr lang="en-US" sz="2400" dirty="0">
                <a:cs typeface="Calibri"/>
              </a:rPr>
              <a:t>ps (?)</a:t>
            </a:r>
            <a:endParaRPr lang="en-US" sz="24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140970" y="1314720"/>
            <a:ext cx="2754630" cy="1276080"/>
            <a:chOff x="76200" y="1286145"/>
            <a:chExt cx="2754630" cy="1276080"/>
          </a:xfrm>
        </p:grpSpPr>
        <p:sp>
          <p:nvSpPr>
            <p:cNvPr id="10" name="Rounded Rectangle 9"/>
            <p:cNvSpPr/>
            <p:nvPr/>
          </p:nvSpPr>
          <p:spPr>
            <a:xfrm>
              <a:off x="76200" y="1286145"/>
              <a:ext cx="2735580" cy="127608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CustomShape 76"/>
            <p:cNvSpPr/>
            <p:nvPr/>
          </p:nvSpPr>
          <p:spPr>
            <a:xfrm>
              <a:off x="87630" y="1390920"/>
              <a:ext cx="972360" cy="445680"/>
            </a:xfrm>
            <a:prstGeom prst="rect">
              <a:avLst/>
            </a:prstGeom>
          </p:spPr>
          <p:txBody>
            <a:bodyPr wrap="none" lIns="90000" tIns="45000" rIns="90000" bIns="45000"/>
            <a:lstStyle/>
            <a:p>
              <a:pPr>
                <a:lnSpc>
                  <a:spcPct val="98000"/>
                </a:lnSpc>
              </a:pPr>
              <a:r>
                <a:rPr lang="en-US" sz="1200" dirty="0">
                  <a:latin typeface="Arial" pitchFamily="34" charset="0"/>
                  <a:cs typeface="Arial" pitchFamily="34" charset="0"/>
                </a:rPr>
                <a:t>Diffractive</a:t>
              </a:r>
              <a:endParaRPr sz="1200" dirty="0">
                <a:latin typeface="Arial" pitchFamily="34" charset="0"/>
                <a:cs typeface="Arial" pitchFamily="34" charset="0"/>
              </a:endParaRPr>
            </a:p>
            <a:p>
              <a:r>
                <a:rPr lang="en-US" sz="1200" dirty="0">
                  <a:latin typeface="Arial" pitchFamily="34" charset="0"/>
                  <a:cs typeface="Arial" pitchFamily="34" charset="0"/>
                </a:rPr>
                <a:t>grating</a:t>
              </a:r>
              <a:endParaRPr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Cube 45"/>
            <p:cNvSpPr/>
            <p:nvPr/>
          </p:nvSpPr>
          <p:spPr>
            <a:xfrm rot="10800000">
              <a:off x="2343607" y="1572180"/>
              <a:ext cx="248265" cy="633292"/>
            </a:xfrm>
            <a:prstGeom prst="cube">
              <a:avLst>
                <a:gd name="adj" fmla="val 39583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Can 46"/>
            <p:cNvSpPr/>
            <p:nvPr/>
          </p:nvSpPr>
          <p:spPr>
            <a:xfrm rot="16200000">
              <a:off x="2197995" y="1796167"/>
              <a:ext cx="301567" cy="155166"/>
            </a:xfrm>
            <a:prstGeom prst="can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19015" y="1312070"/>
              <a:ext cx="101181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latin typeface="Arial" pitchFamily="34" charset="0"/>
                  <a:cs typeface="Arial" pitchFamily="34" charset="0"/>
                </a:rPr>
                <a:t>Pyrocamera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5"/>
            <p:cNvSpPr/>
            <p:nvPr/>
          </p:nvSpPr>
          <p:spPr>
            <a:xfrm rot="11820000">
              <a:off x="578412" y="2015471"/>
              <a:ext cx="1579882" cy="144819"/>
            </a:xfrm>
            <a:custGeom>
              <a:avLst/>
              <a:gdLst>
                <a:gd name="connsiteX0" fmla="*/ 0 w 1452788"/>
                <a:gd name="connsiteY0" fmla="*/ 0 h 303084"/>
                <a:gd name="connsiteX1" fmla="*/ 1452788 w 1452788"/>
                <a:gd name="connsiteY1" fmla="*/ 0 h 303084"/>
                <a:gd name="connsiteX2" fmla="*/ 1452788 w 1452788"/>
                <a:gd name="connsiteY2" fmla="*/ 303084 h 303084"/>
                <a:gd name="connsiteX3" fmla="*/ 0 w 1452788"/>
                <a:gd name="connsiteY3" fmla="*/ 303084 h 303084"/>
                <a:gd name="connsiteX4" fmla="*/ 0 w 1452788"/>
                <a:gd name="connsiteY4" fmla="*/ 0 h 303084"/>
                <a:gd name="connsiteX0" fmla="*/ 30682 w 1483470"/>
                <a:gd name="connsiteY0" fmla="*/ 0 h 303084"/>
                <a:gd name="connsiteX1" fmla="*/ 1483470 w 1483470"/>
                <a:gd name="connsiteY1" fmla="*/ 0 h 303084"/>
                <a:gd name="connsiteX2" fmla="*/ 1483470 w 1483470"/>
                <a:gd name="connsiteY2" fmla="*/ 303084 h 303084"/>
                <a:gd name="connsiteX3" fmla="*/ 30682 w 1483470"/>
                <a:gd name="connsiteY3" fmla="*/ 303084 h 303084"/>
                <a:gd name="connsiteX4" fmla="*/ 30682 w 1483470"/>
                <a:gd name="connsiteY4" fmla="*/ 0 h 303084"/>
                <a:gd name="connsiteX0" fmla="*/ 42822 w 1495610"/>
                <a:gd name="connsiteY0" fmla="*/ 0 h 303084"/>
                <a:gd name="connsiteX1" fmla="*/ 1495610 w 1495610"/>
                <a:gd name="connsiteY1" fmla="*/ 0 h 303084"/>
                <a:gd name="connsiteX2" fmla="*/ 1495610 w 1495610"/>
                <a:gd name="connsiteY2" fmla="*/ 303084 h 303084"/>
                <a:gd name="connsiteX3" fmla="*/ 42822 w 1495610"/>
                <a:gd name="connsiteY3" fmla="*/ 303084 h 303084"/>
                <a:gd name="connsiteX4" fmla="*/ 42822 w 1495610"/>
                <a:gd name="connsiteY4" fmla="*/ 0 h 303084"/>
                <a:gd name="connsiteX0" fmla="*/ 47715 w 1500503"/>
                <a:gd name="connsiteY0" fmla="*/ 0 h 303084"/>
                <a:gd name="connsiteX1" fmla="*/ 1500503 w 1500503"/>
                <a:gd name="connsiteY1" fmla="*/ 0 h 303084"/>
                <a:gd name="connsiteX2" fmla="*/ 1500503 w 1500503"/>
                <a:gd name="connsiteY2" fmla="*/ 303084 h 303084"/>
                <a:gd name="connsiteX3" fmla="*/ 47715 w 1500503"/>
                <a:gd name="connsiteY3" fmla="*/ 303084 h 303084"/>
                <a:gd name="connsiteX4" fmla="*/ 47715 w 1500503"/>
                <a:gd name="connsiteY4" fmla="*/ 0 h 303084"/>
                <a:gd name="connsiteX0" fmla="*/ 9615 w 1462403"/>
                <a:gd name="connsiteY0" fmla="*/ 0 h 303084"/>
                <a:gd name="connsiteX1" fmla="*/ 1462403 w 1462403"/>
                <a:gd name="connsiteY1" fmla="*/ 0 h 303084"/>
                <a:gd name="connsiteX2" fmla="*/ 1462403 w 1462403"/>
                <a:gd name="connsiteY2" fmla="*/ 303084 h 303084"/>
                <a:gd name="connsiteX3" fmla="*/ 9615 w 1462403"/>
                <a:gd name="connsiteY3" fmla="*/ 303084 h 303084"/>
                <a:gd name="connsiteX4" fmla="*/ 9615 w 1462403"/>
                <a:gd name="connsiteY4" fmla="*/ 0 h 303084"/>
                <a:gd name="connsiteX0" fmla="*/ 26455 w 1479243"/>
                <a:gd name="connsiteY0" fmla="*/ 0 h 303084"/>
                <a:gd name="connsiteX1" fmla="*/ 1479243 w 1479243"/>
                <a:gd name="connsiteY1" fmla="*/ 0 h 303084"/>
                <a:gd name="connsiteX2" fmla="*/ 1479243 w 1479243"/>
                <a:gd name="connsiteY2" fmla="*/ 303084 h 303084"/>
                <a:gd name="connsiteX3" fmla="*/ 26455 w 1479243"/>
                <a:gd name="connsiteY3" fmla="*/ 303084 h 303084"/>
                <a:gd name="connsiteX4" fmla="*/ 26455 w 1479243"/>
                <a:gd name="connsiteY4" fmla="*/ 0 h 303084"/>
                <a:gd name="connsiteX0" fmla="*/ 30685 w 1483473"/>
                <a:gd name="connsiteY0" fmla="*/ 0 h 303084"/>
                <a:gd name="connsiteX1" fmla="*/ 1483473 w 1483473"/>
                <a:gd name="connsiteY1" fmla="*/ 0 h 303084"/>
                <a:gd name="connsiteX2" fmla="*/ 1483473 w 1483473"/>
                <a:gd name="connsiteY2" fmla="*/ 303084 h 303084"/>
                <a:gd name="connsiteX3" fmla="*/ 30685 w 1483473"/>
                <a:gd name="connsiteY3" fmla="*/ 303084 h 303084"/>
                <a:gd name="connsiteX4" fmla="*/ 30685 w 1483473"/>
                <a:gd name="connsiteY4" fmla="*/ 0 h 303084"/>
                <a:gd name="connsiteX0" fmla="*/ 13690 w 1466478"/>
                <a:gd name="connsiteY0" fmla="*/ 0 h 303084"/>
                <a:gd name="connsiteX1" fmla="*/ 1466478 w 1466478"/>
                <a:gd name="connsiteY1" fmla="*/ 0 h 303084"/>
                <a:gd name="connsiteX2" fmla="*/ 1466478 w 1466478"/>
                <a:gd name="connsiteY2" fmla="*/ 303084 h 303084"/>
                <a:gd name="connsiteX3" fmla="*/ 13690 w 1466478"/>
                <a:gd name="connsiteY3" fmla="*/ 303084 h 303084"/>
                <a:gd name="connsiteX4" fmla="*/ 13690 w 1466478"/>
                <a:gd name="connsiteY4" fmla="*/ 0 h 303084"/>
                <a:gd name="connsiteX0" fmla="*/ 7210 w 1459998"/>
                <a:gd name="connsiteY0" fmla="*/ 0 h 303084"/>
                <a:gd name="connsiteX1" fmla="*/ 1459998 w 1459998"/>
                <a:gd name="connsiteY1" fmla="*/ 0 h 303084"/>
                <a:gd name="connsiteX2" fmla="*/ 1459998 w 1459998"/>
                <a:gd name="connsiteY2" fmla="*/ 303084 h 303084"/>
                <a:gd name="connsiteX3" fmla="*/ 7210 w 1459998"/>
                <a:gd name="connsiteY3" fmla="*/ 303084 h 303084"/>
                <a:gd name="connsiteX4" fmla="*/ 7210 w 1459998"/>
                <a:gd name="connsiteY4" fmla="*/ 0 h 303084"/>
                <a:gd name="connsiteX0" fmla="*/ 7485 w 1460273"/>
                <a:gd name="connsiteY0" fmla="*/ 0 h 303084"/>
                <a:gd name="connsiteX1" fmla="*/ 1460273 w 1460273"/>
                <a:gd name="connsiteY1" fmla="*/ 0 h 303084"/>
                <a:gd name="connsiteX2" fmla="*/ 1460273 w 1460273"/>
                <a:gd name="connsiteY2" fmla="*/ 303084 h 303084"/>
                <a:gd name="connsiteX3" fmla="*/ 7485 w 1460273"/>
                <a:gd name="connsiteY3" fmla="*/ 303084 h 303084"/>
                <a:gd name="connsiteX4" fmla="*/ 7485 w 1460273"/>
                <a:gd name="connsiteY4" fmla="*/ 0 h 303084"/>
                <a:gd name="connsiteX0" fmla="*/ 7485 w 1565337"/>
                <a:gd name="connsiteY0" fmla="*/ 0 h 303084"/>
                <a:gd name="connsiteX1" fmla="*/ 1565337 w 1565337"/>
                <a:gd name="connsiteY1" fmla="*/ 37932 h 303084"/>
                <a:gd name="connsiteX2" fmla="*/ 1460273 w 1565337"/>
                <a:gd name="connsiteY2" fmla="*/ 303084 h 303084"/>
                <a:gd name="connsiteX3" fmla="*/ 7485 w 1565337"/>
                <a:gd name="connsiteY3" fmla="*/ 303084 h 303084"/>
                <a:gd name="connsiteX4" fmla="*/ 7485 w 1565337"/>
                <a:gd name="connsiteY4" fmla="*/ 0 h 3030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65337" h="303084">
                  <a:moveTo>
                    <a:pt x="7485" y="0"/>
                  </a:moveTo>
                  <a:lnTo>
                    <a:pt x="1565337" y="37932"/>
                  </a:lnTo>
                  <a:lnTo>
                    <a:pt x="1460273" y="303084"/>
                  </a:lnTo>
                  <a:lnTo>
                    <a:pt x="7485" y="303084"/>
                  </a:lnTo>
                  <a:cubicBezTo>
                    <a:pt x="51794" y="146660"/>
                    <a:pt x="-22857" y="86808"/>
                    <a:pt x="7485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Line 56"/>
            <p:cNvSpPr/>
            <p:nvPr/>
          </p:nvSpPr>
          <p:spPr>
            <a:xfrm flipH="1" flipV="1">
              <a:off x="1540192" y="2141579"/>
              <a:ext cx="245269" cy="78581"/>
            </a:xfrm>
            <a:prstGeom prst="line">
              <a:avLst/>
            </a:prstGeom>
            <a:ln w="38100">
              <a:solidFill>
                <a:schemeClr val="tx1">
                  <a:lumMod val="85000"/>
                  <a:lumOff val="15000"/>
                </a:schemeClr>
              </a:solidFill>
              <a:miter/>
              <a:tailEnd type="stealth" w="med" len="med"/>
            </a:ln>
          </p:spPr>
        </p:sp>
        <p:sp>
          <p:nvSpPr>
            <p:cNvPr id="50" name="Rectangle 45"/>
            <p:cNvSpPr/>
            <p:nvPr/>
          </p:nvSpPr>
          <p:spPr>
            <a:xfrm rot="10800000">
              <a:off x="595726" y="1787676"/>
              <a:ext cx="1067624" cy="129981"/>
            </a:xfrm>
            <a:custGeom>
              <a:avLst/>
              <a:gdLst>
                <a:gd name="connsiteX0" fmla="*/ 0 w 1452788"/>
                <a:gd name="connsiteY0" fmla="*/ 0 h 303084"/>
                <a:gd name="connsiteX1" fmla="*/ 1452788 w 1452788"/>
                <a:gd name="connsiteY1" fmla="*/ 0 h 303084"/>
                <a:gd name="connsiteX2" fmla="*/ 1452788 w 1452788"/>
                <a:gd name="connsiteY2" fmla="*/ 303084 h 303084"/>
                <a:gd name="connsiteX3" fmla="*/ 0 w 1452788"/>
                <a:gd name="connsiteY3" fmla="*/ 303084 h 303084"/>
                <a:gd name="connsiteX4" fmla="*/ 0 w 1452788"/>
                <a:gd name="connsiteY4" fmla="*/ 0 h 303084"/>
                <a:gd name="connsiteX0" fmla="*/ 30682 w 1483470"/>
                <a:gd name="connsiteY0" fmla="*/ 0 h 303084"/>
                <a:gd name="connsiteX1" fmla="*/ 1483470 w 1483470"/>
                <a:gd name="connsiteY1" fmla="*/ 0 h 303084"/>
                <a:gd name="connsiteX2" fmla="*/ 1483470 w 1483470"/>
                <a:gd name="connsiteY2" fmla="*/ 303084 h 303084"/>
                <a:gd name="connsiteX3" fmla="*/ 30682 w 1483470"/>
                <a:gd name="connsiteY3" fmla="*/ 303084 h 303084"/>
                <a:gd name="connsiteX4" fmla="*/ 30682 w 1483470"/>
                <a:gd name="connsiteY4" fmla="*/ 0 h 303084"/>
                <a:gd name="connsiteX0" fmla="*/ 42822 w 1495610"/>
                <a:gd name="connsiteY0" fmla="*/ 0 h 303084"/>
                <a:gd name="connsiteX1" fmla="*/ 1495610 w 1495610"/>
                <a:gd name="connsiteY1" fmla="*/ 0 h 303084"/>
                <a:gd name="connsiteX2" fmla="*/ 1495610 w 1495610"/>
                <a:gd name="connsiteY2" fmla="*/ 303084 h 303084"/>
                <a:gd name="connsiteX3" fmla="*/ 42822 w 1495610"/>
                <a:gd name="connsiteY3" fmla="*/ 303084 h 303084"/>
                <a:gd name="connsiteX4" fmla="*/ 42822 w 1495610"/>
                <a:gd name="connsiteY4" fmla="*/ 0 h 303084"/>
                <a:gd name="connsiteX0" fmla="*/ 47715 w 1500503"/>
                <a:gd name="connsiteY0" fmla="*/ 0 h 303084"/>
                <a:gd name="connsiteX1" fmla="*/ 1500503 w 1500503"/>
                <a:gd name="connsiteY1" fmla="*/ 0 h 303084"/>
                <a:gd name="connsiteX2" fmla="*/ 1500503 w 1500503"/>
                <a:gd name="connsiteY2" fmla="*/ 303084 h 303084"/>
                <a:gd name="connsiteX3" fmla="*/ 47715 w 1500503"/>
                <a:gd name="connsiteY3" fmla="*/ 303084 h 303084"/>
                <a:gd name="connsiteX4" fmla="*/ 47715 w 1500503"/>
                <a:gd name="connsiteY4" fmla="*/ 0 h 303084"/>
                <a:gd name="connsiteX0" fmla="*/ 9615 w 1462403"/>
                <a:gd name="connsiteY0" fmla="*/ 0 h 303084"/>
                <a:gd name="connsiteX1" fmla="*/ 1462403 w 1462403"/>
                <a:gd name="connsiteY1" fmla="*/ 0 h 303084"/>
                <a:gd name="connsiteX2" fmla="*/ 1462403 w 1462403"/>
                <a:gd name="connsiteY2" fmla="*/ 303084 h 303084"/>
                <a:gd name="connsiteX3" fmla="*/ 9615 w 1462403"/>
                <a:gd name="connsiteY3" fmla="*/ 303084 h 303084"/>
                <a:gd name="connsiteX4" fmla="*/ 9615 w 1462403"/>
                <a:gd name="connsiteY4" fmla="*/ 0 h 303084"/>
                <a:gd name="connsiteX0" fmla="*/ 26455 w 1479243"/>
                <a:gd name="connsiteY0" fmla="*/ 0 h 303084"/>
                <a:gd name="connsiteX1" fmla="*/ 1479243 w 1479243"/>
                <a:gd name="connsiteY1" fmla="*/ 0 h 303084"/>
                <a:gd name="connsiteX2" fmla="*/ 1479243 w 1479243"/>
                <a:gd name="connsiteY2" fmla="*/ 303084 h 303084"/>
                <a:gd name="connsiteX3" fmla="*/ 26455 w 1479243"/>
                <a:gd name="connsiteY3" fmla="*/ 303084 h 303084"/>
                <a:gd name="connsiteX4" fmla="*/ 26455 w 1479243"/>
                <a:gd name="connsiteY4" fmla="*/ 0 h 303084"/>
                <a:gd name="connsiteX0" fmla="*/ 30685 w 1483473"/>
                <a:gd name="connsiteY0" fmla="*/ 0 h 303084"/>
                <a:gd name="connsiteX1" fmla="*/ 1483473 w 1483473"/>
                <a:gd name="connsiteY1" fmla="*/ 0 h 303084"/>
                <a:gd name="connsiteX2" fmla="*/ 1483473 w 1483473"/>
                <a:gd name="connsiteY2" fmla="*/ 303084 h 303084"/>
                <a:gd name="connsiteX3" fmla="*/ 30685 w 1483473"/>
                <a:gd name="connsiteY3" fmla="*/ 303084 h 303084"/>
                <a:gd name="connsiteX4" fmla="*/ 30685 w 1483473"/>
                <a:gd name="connsiteY4" fmla="*/ 0 h 303084"/>
                <a:gd name="connsiteX0" fmla="*/ 13690 w 1466478"/>
                <a:gd name="connsiteY0" fmla="*/ 0 h 303084"/>
                <a:gd name="connsiteX1" fmla="*/ 1466478 w 1466478"/>
                <a:gd name="connsiteY1" fmla="*/ 0 h 303084"/>
                <a:gd name="connsiteX2" fmla="*/ 1466478 w 1466478"/>
                <a:gd name="connsiteY2" fmla="*/ 303084 h 303084"/>
                <a:gd name="connsiteX3" fmla="*/ 13690 w 1466478"/>
                <a:gd name="connsiteY3" fmla="*/ 303084 h 303084"/>
                <a:gd name="connsiteX4" fmla="*/ 13690 w 1466478"/>
                <a:gd name="connsiteY4" fmla="*/ 0 h 303084"/>
                <a:gd name="connsiteX0" fmla="*/ 7210 w 1459998"/>
                <a:gd name="connsiteY0" fmla="*/ 0 h 303084"/>
                <a:gd name="connsiteX1" fmla="*/ 1459998 w 1459998"/>
                <a:gd name="connsiteY1" fmla="*/ 0 h 303084"/>
                <a:gd name="connsiteX2" fmla="*/ 1459998 w 1459998"/>
                <a:gd name="connsiteY2" fmla="*/ 303084 h 303084"/>
                <a:gd name="connsiteX3" fmla="*/ 7210 w 1459998"/>
                <a:gd name="connsiteY3" fmla="*/ 303084 h 303084"/>
                <a:gd name="connsiteX4" fmla="*/ 7210 w 1459998"/>
                <a:gd name="connsiteY4" fmla="*/ 0 h 303084"/>
                <a:gd name="connsiteX0" fmla="*/ 7485 w 1460273"/>
                <a:gd name="connsiteY0" fmla="*/ 0 h 303084"/>
                <a:gd name="connsiteX1" fmla="*/ 1460273 w 1460273"/>
                <a:gd name="connsiteY1" fmla="*/ 0 h 303084"/>
                <a:gd name="connsiteX2" fmla="*/ 1460273 w 1460273"/>
                <a:gd name="connsiteY2" fmla="*/ 303084 h 303084"/>
                <a:gd name="connsiteX3" fmla="*/ 7485 w 1460273"/>
                <a:gd name="connsiteY3" fmla="*/ 303084 h 303084"/>
                <a:gd name="connsiteX4" fmla="*/ 7485 w 1460273"/>
                <a:gd name="connsiteY4" fmla="*/ 0 h 303084"/>
                <a:gd name="connsiteX0" fmla="*/ 7485 w 1565337"/>
                <a:gd name="connsiteY0" fmla="*/ 0 h 303084"/>
                <a:gd name="connsiteX1" fmla="*/ 1565337 w 1565337"/>
                <a:gd name="connsiteY1" fmla="*/ 37932 h 303084"/>
                <a:gd name="connsiteX2" fmla="*/ 1460273 w 1565337"/>
                <a:gd name="connsiteY2" fmla="*/ 303084 h 303084"/>
                <a:gd name="connsiteX3" fmla="*/ 7485 w 1565337"/>
                <a:gd name="connsiteY3" fmla="*/ 303084 h 303084"/>
                <a:gd name="connsiteX4" fmla="*/ 7485 w 1565337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60273 w 1600726"/>
                <a:gd name="connsiteY2" fmla="*/ 303084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31961 w 1600726"/>
                <a:gd name="connsiteY2" fmla="*/ 258232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13485 w 1606726"/>
                <a:gd name="connsiteY0" fmla="*/ 0 h 303084"/>
                <a:gd name="connsiteX1" fmla="*/ 1606726 w 1606726"/>
                <a:gd name="connsiteY1" fmla="*/ 32948 h 303084"/>
                <a:gd name="connsiteX2" fmla="*/ 1437961 w 1606726"/>
                <a:gd name="connsiteY2" fmla="*/ 258232 h 303084"/>
                <a:gd name="connsiteX3" fmla="*/ 13485 w 1606726"/>
                <a:gd name="connsiteY3" fmla="*/ 303084 h 303084"/>
                <a:gd name="connsiteX4" fmla="*/ 13485 w 1606726"/>
                <a:gd name="connsiteY4" fmla="*/ 0 h 303084"/>
                <a:gd name="connsiteX0" fmla="*/ 0 w 1593241"/>
                <a:gd name="connsiteY0" fmla="*/ 0 h 303084"/>
                <a:gd name="connsiteX1" fmla="*/ 1593241 w 1593241"/>
                <a:gd name="connsiteY1" fmla="*/ 32948 h 303084"/>
                <a:gd name="connsiteX2" fmla="*/ 1424476 w 1593241"/>
                <a:gd name="connsiteY2" fmla="*/ 258232 h 303084"/>
                <a:gd name="connsiteX3" fmla="*/ 0 w 1593241"/>
                <a:gd name="connsiteY3" fmla="*/ 303084 h 303084"/>
                <a:gd name="connsiteX4" fmla="*/ 0 w 1593241"/>
                <a:gd name="connsiteY4" fmla="*/ 0 h 303084"/>
                <a:gd name="connsiteX0" fmla="*/ 0 w 1593241"/>
                <a:gd name="connsiteY0" fmla="*/ 0 h 258232"/>
                <a:gd name="connsiteX1" fmla="*/ 1593241 w 1593241"/>
                <a:gd name="connsiteY1" fmla="*/ 32948 h 258232"/>
                <a:gd name="connsiteX2" fmla="*/ 1424476 w 1593241"/>
                <a:gd name="connsiteY2" fmla="*/ 258232 h 258232"/>
                <a:gd name="connsiteX3" fmla="*/ 2359 w 1593241"/>
                <a:gd name="connsiteY3" fmla="*/ 258232 h 258232"/>
                <a:gd name="connsiteX4" fmla="*/ 0 w 1593241"/>
                <a:gd name="connsiteY4" fmla="*/ 0 h 258232"/>
                <a:gd name="connsiteX0" fmla="*/ 0 w 1595600"/>
                <a:gd name="connsiteY0" fmla="*/ 0 h 233315"/>
                <a:gd name="connsiteX1" fmla="*/ 1595600 w 1595600"/>
                <a:gd name="connsiteY1" fmla="*/ 8031 h 233315"/>
                <a:gd name="connsiteX2" fmla="*/ 1426835 w 1595600"/>
                <a:gd name="connsiteY2" fmla="*/ 233315 h 233315"/>
                <a:gd name="connsiteX3" fmla="*/ 4718 w 1595600"/>
                <a:gd name="connsiteY3" fmla="*/ 233315 h 233315"/>
                <a:gd name="connsiteX4" fmla="*/ 0 w 1595600"/>
                <a:gd name="connsiteY4" fmla="*/ 0 h 233315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601357"/>
                <a:gd name="connsiteY0" fmla="*/ 0 h 233315"/>
                <a:gd name="connsiteX1" fmla="*/ 1601357 w 1601357"/>
                <a:gd name="connsiteY1" fmla="*/ 8031 h 233315"/>
                <a:gd name="connsiteX2" fmla="*/ 1432592 w 1601357"/>
                <a:gd name="connsiteY2" fmla="*/ 233315 h 233315"/>
                <a:gd name="connsiteX3" fmla="*/ 10475 w 1601357"/>
                <a:gd name="connsiteY3" fmla="*/ 233315 h 233315"/>
                <a:gd name="connsiteX4" fmla="*/ 0 w 1601357"/>
                <a:gd name="connsiteY4" fmla="*/ 0 h 233315"/>
                <a:gd name="connsiteX0" fmla="*/ 0 w 1592723"/>
                <a:gd name="connsiteY0" fmla="*/ 0 h 228332"/>
                <a:gd name="connsiteX1" fmla="*/ 1592723 w 1592723"/>
                <a:gd name="connsiteY1" fmla="*/ 3048 h 228332"/>
                <a:gd name="connsiteX2" fmla="*/ 1423958 w 1592723"/>
                <a:gd name="connsiteY2" fmla="*/ 228332 h 228332"/>
                <a:gd name="connsiteX3" fmla="*/ 1841 w 1592723"/>
                <a:gd name="connsiteY3" fmla="*/ 228332 h 228332"/>
                <a:gd name="connsiteX4" fmla="*/ 0 w 1592723"/>
                <a:gd name="connsiteY4" fmla="*/ 0 h 228332"/>
                <a:gd name="connsiteX0" fmla="*/ 0 w 1604234"/>
                <a:gd name="connsiteY0" fmla="*/ 0 h 228332"/>
                <a:gd name="connsiteX1" fmla="*/ 1604234 w 1604234"/>
                <a:gd name="connsiteY1" fmla="*/ 3047 h 228332"/>
                <a:gd name="connsiteX2" fmla="*/ 1423958 w 1604234"/>
                <a:gd name="connsiteY2" fmla="*/ 228332 h 228332"/>
                <a:gd name="connsiteX3" fmla="*/ 1841 w 1604234"/>
                <a:gd name="connsiteY3" fmla="*/ 228332 h 228332"/>
                <a:gd name="connsiteX4" fmla="*/ 0 w 1604234"/>
                <a:gd name="connsiteY4" fmla="*/ 0 h 2283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4234" h="228332">
                  <a:moveTo>
                    <a:pt x="0" y="0"/>
                  </a:moveTo>
                  <a:lnTo>
                    <a:pt x="1604234" y="3047"/>
                  </a:lnTo>
                  <a:lnTo>
                    <a:pt x="1423958" y="228332"/>
                  </a:lnTo>
                  <a:lnTo>
                    <a:pt x="1841" y="228332"/>
                  </a:lnTo>
                  <a:cubicBezTo>
                    <a:pt x="920" y="109183"/>
                    <a:pt x="920" y="119149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54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ectangle 45"/>
            <p:cNvSpPr/>
            <p:nvPr/>
          </p:nvSpPr>
          <p:spPr>
            <a:xfrm rot="10800000">
              <a:off x="1663349" y="1796998"/>
              <a:ext cx="627327" cy="114283"/>
            </a:xfrm>
            <a:custGeom>
              <a:avLst/>
              <a:gdLst>
                <a:gd name="connsiteX0" fmla="*/ 0 w 1452788"/>
                <a:gd name="connsiteY0" fmla="*/ 0 h 303084"/>
                <a:gd name="connsiteX1" fmla="*/ 1452788 w 1452788"/>
                <a:gd name="connsiteY1" fmla="*/ 0 h 303084"/>
                <a:gd name="connsiteX2" fmla="*/ 1452788 w 1452788"/>
                <a:gd name="connsiteY2" fmla="*/ 303084 h 303084"/>
                <a:gd name="connsiteX3" fmla="*/ 0 w 1452788"/>
                <a:gd name="connsiteY3" fmla="*/ 303084 h 303084"/>
                <a:gd name="connsiteX4" fmla="*/ 0 w 1452788"/>
                <a:gd name="connsiteY4" fmla="*/ 0 h 303084"/>
                <a:gd name="connsiteX0" fmla="*/ 30682 w 1483470"/>
                <a:gd name="connsiteY0" fmla="*/ 0 h 303084"/>
                <a:gd name="connsiteX1" fmla="*/ 1483470 w 1483470"/>
                <a:gd name="connsiteY1" fmla="*/ 0 h 303084"/>
                <a:gd name="connsiteX2" fmla="*/ 1483470 w 1483470"/>
                <a:gd name="connsiteY2" fmla="*/ 303084 h 303084"/>
                <a:gd name="connsiteX3" fmla="*/ 30682 w 1483470"/>
                <a:gd name="connsiteY3" fmla="*/ 303084 h 303084"/>
                <a:gd name="connsiteX4" fmla="*/ 30682 w 1483470"/>
                <a:gd name="connsiteY4" fmla="*/ 0 h 303084"/>
                <a:gd name="connsiteX0" fmla="*/ 42822 w 1495610"/>
                <a:gd name="connsiteY0" fmla="*/ 0 h 303084"/>
                <a:gd name="connsiteX1" fmla="*/ 1495610 w 1495610"/>
                <a:gd name="connsiteY1" fmla="*/ 0 h 303084"/>
                <a:gd name="connsiteX2" fmla="*/ 1495610 w 1495610"/>
                <a:gd name="connsiteY2" fmla="*/ 303084 h 303084"/>
                <a:gd name="connsiteX3" fmla="*/ 42822 w 1495610"/>
                <a:gd name="connsiteY3" fmla="*/ 303084 h 303084"/>
                <a:gd name="connsiteX4" fmla="*/ 42822 w 1495610"/>
                <a:gd name="connsiteY4" fmla="*/ 0 h 303084"/>
                <a:gd name="connsiteX0" fmla="*/ 47715 w 1500503"/>
                <a:gd name="connsiteY0" fmla="*/ 0 h 303084"/>
                <a:gd name="connsiteX1" fmla="*/ 1500503 w 1500503"/>
                <a:gd name="connsiteY1" fmla="*/ 0 h 303084"/>
                <a:gd name="connsiteX2" fmla="*/ 1500503 w 1500503"/>
                <a:gd name="connsiteY2" fmla="*/ 303084 h 303084"/>
                <a:gd name="connsiteX3" fmla="*/ 47715 w 1500503"/>
                <a:gd name="connsiteY3" fmla="*/ 303084 h 303084"/>
                <a:gd name="connsiteX4" fmla="*/ 47715 w 1500503"/>
                <a:gd name="connsiteY4" fmla="*/ 0 h 303084"/>
                <a:gd name="connsiteX0" fmla="*/ 9615 w 1462403"/>
                <a:gd name="connsiteY0" fmla="*/ 0 h 303084"/>
                <a:gd name="connsiteX1" fmla="*/ 1462403 w 1462403"/>
                <a:gd name="connsiteY1" fmla="*/ 0 h 303084"/>
                <a:gd name="connsiteX2" fmla="*/ 1462403 w 1462403"/>
                <a:gd name="connsiteY2" fmla="*/ 303084 h 303084"/>
                <a:gd name="connsiteX3" fmla="*/ 9615 w 1462403"/>
                <a:gd name="connsiteY3" fmla="*/ 303084 h 303084"/>
                <a:gd name="connsiteX4" fmla="*/ 9615 w 1462403"/>
                <a:gd name="connsiteY4" fmla="*/ 0 h 303084"/>
                <a:gd name="connsiteX0" fmla="*/ 26455 w 1479243"/>
                <a:gd name="connsiteY0" fmla="*/ 0 h 303084"/>
                <a:gd name="connsiteX1" fmla="*/ 1479243 w 1479243"/>
                <a:gd name="connsiteY1" fmla="*/ 0 h 303084"/>
                <a:gd name="connsiteX2" fmla="*/ 1479243 w 1479243"/>
                <a:gd name="connsiteY2" fmla="*/ 303084 h 303084"/>
                <a:gd name="connsiteX3" fmla="*/ 26455 w 1479243"/>
                <a:gd name="connsiteY3" fmla="*/ 303084 h 303084"/>
                <a:gd name="connsiteX4" fmla="*/ 26455 w 1479243"/>
                <a:gd name="connsiteY4" fmla="*/ 0 h 303084"/>
                <a:gd name="connsiteX0" fmla="*/ 30685 w 1483473"/>
                <a:gd name="connsiteY0" fmla="*/ 0 h 303084"/>
                <a:gd name="connsiteX1" fmla="*/ 1483473 w 1483473"/>
                <a:gd name="connsiteY1" fmla="*/ 0 h 303084"/>
                <a:gd name="connsiteX2" fmla="*/ 1483473 w 1483473"/>
                <a:gd name="connsiteY2" fmla="*/ 303084 h 303084"/>
                <a:gd name="connsiteX3" fmla="*/ 30685 w 1483473"/>
                <a:gd name="connsiteY3" fmla="*/ 303084 h 303084"/>
                <a:gd name="connsiteX4" fmla="*/ 30685 w 1483473"/>
                <a:gd name="connsiteY4" fmla="*/ 0 h 303084"/>
                <a:gd name="connsiteX0" fmla="*/ 13690 w 1466478"/>
                <a:gd name="connsiteY0" fmla="*/ 0 h 303084"/>
                <a:gd name="connsiteX1" fmla="*/ 1466478 w 1466478"/>
                <a:gd name="connsiteY1" fmla="*/ 0 h 303084"/>
                <a:gd name="connsiteX2" fmla="*/ 1466478 w 1466478"/>
                <a:gd name="connsiteY2" fmla="*/ 303084 h 303084"/>
                <a:gd name="connsiteX3" fmla="*/ 13690 w 1466478"/>
                <a:gd name="connsiteY3" fmla="*/ 303084 h 303084"/>
                <a:gd name="connsiteX4" fmla="*/ 13690 w 1466478"/>
                <a:gd name="connsiteY4" fmla="*/ 0 h 303084"/>
                <a:gd name="connsiteX0" fmla="*/ 7210 w 1459998"/>
                <a:gd name="connsiteY0" fmla="*/ 0 h 303084"/>
                <a:gd name="connsiteX1" fmla="*/ 1459998 w 1459998"/>
                <a:gd name="connsiteY1" fmla="*/ 0 h 303084"/>
                <a:gd name="connsiteX2" fmla="*/ 1459998 w 1459998"/>
                <a:gd name="connsiteY2" fmla="*/ 303084 h 303084"/>
                <a:gd name="connsiteX3" fmla="*/ 7210 w 1459998"/>
                <a:gd name="connsiteY3" fmla="*/ 303084 h 303084"/>
                <a:gd name="connsiteX4" fmla="*/ 7210 w 1459998"/>
                <a:gd name="connsiteY4" fmla="*/ 0 h 303084"/>
                <a:gd name="connsiteX0" fmla="*/ 7485 w 1460273"/>
                <a:gd name="connsiteY0" fmla="*/ 0 h 303084"/>
                <a:gd name="connsiteX1" fmla="*/ 1460273 w 1460273"/>
                <a:gd name="connsiteY1" fmla="*/ 0 h 303084"/>
                <a:gd name="connsiteX2" fmla="*/ 1460273 w 1460273"/>
                <a:gd name="connsiteY2" fmla="*/ 303084 h 303084"/>
                <a:gd name="connsiteX3" fmla="*/ 7485 w 1460273"/>
                <a:gd name="connsiteY3" fmla="*/ 303084 h 303084"/>
                <a:gd name="connsiteX4" fmla="*/ 7485 w 1460273"/>
                <a:gd name="connsiteY4" fmla="*/ 0 h 303084"/>
                <a:gd name="connsiteX0" fmla="*/ 7485 w 1565337"/>
                <a:gd name="connsiteY0" fmla="*/ 0 h 303084"/>
                <a:gd name="connsiteX1" fmla="*/ 1565337 w 1565337"/>
                <a:gd name="connsiteY1" fmla="*/ 37932 h 303084"/>
                <a:gd name="connsiteX2" fmla="*/ 1460273 w 1565337"/>
                <a:gd name="connsiteY2" fmla="*/ 303084 h 303084"/>
                <a:gd name="connsiteX3" fmla="*/ 7485 w 1565337"/>
                <a:gd name="connsiteY3" fmla="*/ 303084 h 303084"/>
                <a:gd name="connsiteX4" fmla="*/ 7485 w 1565337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60273 w 1600726"/>
                <a:gd name="connsiteY2" fmla="*/ 303084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31961 w 1600726"/>
                <a:gd name="connsiteY2" fmla="*/ 258232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13485 w 1606726"/>
                <a:gd name="connsiteY0" fmla="*/ 0 h 303084"/>
                <a:gd name="connsiteX1" fmla="*/ 1606726 w 1606726"/>
                <a:gd name="connsiteY1" fmla="*/ 32948 h 303084"/>
                <a:gd name="connsiteX2" fmla="*/ 1437961 w 1606726"/>
                <a:gd name="connsiteY2" fmla="*/ 258232 h 303084"/>
                <a:gd name="connsiteX3" fmla="*/ 13485 w 1606726"/>
                <a:gd name="connsiteY3" fmla="*/ 303084 h 303084"/>
                <a:gd name="connsiteX4" fmla="*/ 13485 w 1606726"/>
                <a:gd name="connsiteY4" fmla="*/ 0 h 303084"/>
                <a:gd name="connsiteX0" fmla="*/ 0 w 1593241"/>
                <a:gd name="connsiteY0" fmla="*/ 0 h 303084"/>
                <a:gd name="connsiteX1" fmla="*/ 1593241 w 1593241"/>
                <a:gd name="connsiteY1" fmla="*/ 32948 h 303084"/>
                <a:gd name="connsiteX2" fmla="*/ 1424476 w 1593241"/>
                <a:gd name="connsiteY2" fmla="*/ 258232 h 303084"/>
                <a:gd name="connsiteX3" fmla="*/ 0 w 1593241"/>
                <a:gd name="connsiteY3" fmla="*/ 303084 h 303084"/>
                <a:gd name="connsiteX4" fmla="*/ 0 w 1593241"/>
                <a:gd name="connsiteY4" fmla="*/ 0 h 303084"/>
                <a:gd name="connsiteX0" fmla="*/ 0 w 1593241"/>
                <a:gd name="connsiteY0" fmla="*/ 0 h 258232"/>
                <a:gd name="connsiteX1" fmla="*/ 1593241 w 1593241"/>
                <a:gd name="connsiteY1" fmla="*/ 32948 h 258232"/>
                <a:gd name="connsiteX2" fmla="*/ 1424476 w 1593241"/>
                <a:gd name="connsiteY2" fmla="*/ 258232 h 258232"/>
                <a:gd name="connsiteX3" fmla="*/ 2359 w 1593241"/>
                <a:gd name="connsiteY3" fmla="*/ 258232 h 258232"/>
                <a:gd name="connsiteX4" fmla="*/ 0 w 1593241"/>
                <a:gd name="connsiteY4" fmla="*/ 0 h 258232"/>
                <a:gd name="connsiteX0" fmla="*/ 0 w 1595600"/>
                <a:gd name="connsiteY0" fmla="*/ 0 h 233315"/>
                <a:gd name="connsiteX1" fmla="*/ 1595600 w 1595600"/>
                <a:gd name="connsiteY1" fmla="*/ 8031 h 233315"/>
                <a:gd name="connsiteX2" fmla="*/ 1426835 w 1595600"/>
                <a:gd name="connsiteY2" fmla="*/ 233315 h 233315"/>
                <a:gd name="connsiteX3" fmla="*/ 4718 w 1595600"/>
                <a:gd name="connsiteY3" fmla="*/ 233315 h 233315"/>
                <a:gd name="connsiteX4" fmla="*/ 0 w 1595600"/>
                <a:gd name="connsiteY4" fmla="*/ 0 h 233315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601357"/>
                <a:gd name="connsiteY0" fmla="*/ 0 h 233315"/>
                <a:gd name="connsiteX1" fmla="*/ 1601357 w 1601357"/>
                <a:gd name="connsiteY1" fmla="*/ 8031 h 233315"/>
                <a:gd name="connsiteX2" fmla="*/ 1432592 w 1601357"/>
                <a:gd name="connsiteY2" fmla="*/ 233315 h 233315"/>
                <a:gd name="connsiteX3" fmla="*/ 10475 w 1601357"/>
                <a:gd name="connsiteY3" fmla="*/ 233315 h 233315"/>
                <a:gd name="connsiteX4" fmla="*/ 0 w 1601357"/>
                <a:gd name="connsiteY4" fmla="*/ 0 h 233315"/>
                <a:gd name="connsiteX0" fmla="*/ 0 w 1592723"/>
                <a:gd name="connsiteY0" fmla="*/ 0 h 228332"/>
                <a:gd name="connsiteX1" fmla="*/ 1592723 w 1592723"/>
                <a:gd name="connsiteY1" fmla="*/ 3048 h 228332"/>
                <a:gd name="connsiteX2" fmla="*/ 1423958 w 1592723"/>
                <a:gd name="connsiteY2" fmla="*/ 228332 h 228332"/>
                <a:gd name="connsiteX3" fmla="*/ 1841 w 1592723"/>
                <a:gd name="connsiteY3" fmla="*/ 228332 h 228332"/>
                <a:gd name="connsiteX4" fmla="*/ 0 w 1592723"/>
                <a:gd name="connsiteY4" fmla="*/ 0 h 228332"/>
                <a:gd name="connsiteX0" fmla="*/ 0 w 1604234"/>
                <a:gd name="connsiteY0" fmla="*/ 0 h 228332"/>
                <a:gd name="connsiteX1" fmla="*/ 1604234 w 1604234"/>
                <a:gd name="connsiteY1" fmla="*/ 3047 h 228332"/>
                <a:gd name="connsiteX2" fmla="*/ 1423958 w 1604234"/>
                <a:gd name="connsiteY2" fmla="*/ 228332 h 228332"/>
                <a:gd name="connsiteX3" fmla="*/ 1841 w 1604234"/>
                <a:gd name="connsiteY3" fmla="*/ 228332 h 228332"/>
                <a:gd name="connsiteX4" fmla="*/ 0 w 1604234"/>
                <a:gd name="connsiteY4" fmla="*/ 0 h 228332"/>
                <a:gd name="connsiteX0" fmla="*/ 0 w 1425814"/>
                <a:gd name="connsiteY0" fmla="*/ 0 h 228332"/>
                <a:gd name="connsiteX1" fmla="*/ 1425814 w 1425814"/>
                <a:gd name="connsiteY1" fmla="*/ 16301 h 228332"/>
                <a:gd name="connsiteX2" fmla="*/ 1423958 w 1425814"/>
                <a:gd name="connsiteY2" fmla="*/ 228332 h 228332"/>
                <a:gd name="connsiteX3" fmla="*/ 1841 w 1425814"/>
                <a:gd name="connsiteY3" fmla="*/ 228332 h 228332"/>
                <a:gd name="connsiteX4" fmla="*/ 0 w 1425814"/>
                <a:gd name="connsiteY4" fmla="*/ 0 h 228332"/>
                <a:gd name="connsiteX0" fmla="*/ 12590 w 1424016"/>
                <a:gd name="connsiteY0" fmla="*/ 67641 h 212031"/>
                <a:gd name="connsiteX1" fmla="*/ 1424016 w 1424016"/>
                <a:gd name="connsiteY1" fmla="*/ 0 h 212031"/>
                <a:gd name="connsiteX2" fmla="*/ 1422160 w 1424016"/>
                <a:gd name="connsiteY2" fmla="*/ 212031 h 212031"/>
                <a:gd name="connsiteX3" fmla="*/ 43 w 1424016"/>
                <a:gd name="connsiteY3" fmla="*/ 212031 h 212031"/>
                <a:gd name="connsiteX4" fmla="*/ 12590 w 1424016"/>
                <a:gd name="connsiteY4" fmla="*/ 67641 h 212031"/>
                <a:gd name="connsiteX0" fmla="*/ 0 w 1411426"/>
                <a:gd name="connsiteY0" fmla="*/ 67641 h 212031"/>
                <a:gd name="connsiteX1" fmla="*/ 1411426 w 1411426"/>
                <a:gd name="connsiteY1" fmla="*/ 0 h 212031"/>
                <a:gd name="connsiteX2" fmla="*/ 1409570 w 1411426"/>
                <a:gd name="connsiteY2" fmla="*/ 212031 h 212031"/>
                <a:gd name="connsiteX3" fmla="*/ 1842 w 1411426"/>
                <a:gd name="connsiteY3" fmla="*/ 132507 h 212031"/>
                <a:gd name="connsiteX4" fmla="*/ 0 w 1411426"/>
                <a:gd name="connsiteY4" fmla="*/ 67641 h 212031"/>
                <a:gd name="connsiteX0" fmla="*/ 1220 w 1409769"/>
                <a:gd name="connsiteY0" fmla="*/ 102985 h 212031"/>
                <a:gd name="connsiteX1" fmla="*/ 1409769 w 1409769"/>
                <a:gd name="connsiteY1" fmla="*/ 0 h 212031"/>
                <a:gd name="connsiteX2" fmla="*/ 1407913 w 1409769"/>
                <a:gd name="connsiteY2" fmla="*/ 212031 h 212031"/>
                <a:gd name="connsiteX3" fmla="*/ 185 w 1409769"/>
                <a:gd name="connsiteY3" fmla="*/ 132507 h 212031"/>
                <a:gd name="connsiteX4" fmla="*/ 1220 w 1409769"/>
                <a:gd name="connsiteY4" fmla="*/ 102985 h 212031"/>
                <a:gd name="connsiteX0" fmla="*/ 4014 w 1412563"/>
                <a:gd name="connsiteY0" fmla="*/ 102985 h 212031"/>
                <a:gd name="connsiteX1" fmla="*/ 1412563 w 1412563"/>
                <a:gd name="connsiteY1" fmla="*/ 0 h 212031"/>
                <a:gd name="connsiteX2" fmla="*/ 1410707 w 1412563"/>
                <a:gd name="connsiteY2" fmla="*/ 212031 h 212031"/>
                <a:gd name="connsiteX3" fmla="*/ 100 w 1412563"/>
                <a:gd name="connsiteY3" fmla="*/ 154596 h 212031"/>
                <a:gd name="connsiteX4" fmla="*/ 4014 w 1412563"/>
                <a:gd name="connsiteY4" fmla="*/ 102985 h 212031"/>
                <a:gd name="connsiteX0" fmla="*/ 1 w 1408550"/>
                <a:gd name="connsiteY0" fmla="*/ 102985 h 212031"/>
                <a:gd name="connsiteX1" fmla="*/ 1408550 w 1408550"/>
                <a:gd name="connsiteY1" fmla="*/ 0 h 212031"/>
                <a:gd name="connsiteX2" fmla="*/ 1406694 w 1408550"/>
                <a:gd name="connsiteY2" fmla="*/ 212031 h 212031"/>
                <a:gd name="connsiteX3" fmla="*/ 1 w 1408550"/>
                <a:gd name="connsiteY3" fmla="*/ 102985 h 212031"/>
                <a:gd name="connsiteX0" fmla="*/ 0 w 1405670"/>
                <a:gd name="connsiteY0" fmla="*/ 116239 h 212031"/>
                <a:gd name="connsiteX1" fmla="*/ 1405670 w 1405670"/>
                <a:gd name="connsiteY1" fmla="*/ 0 h 212031"/>
                <a:gd name="connsiteX2" fmla="*/ 1403814 w 1405670"/>
                <a:gd name="connsiteY2" fmla="*/ 212031 h 212031"/>
                <a:gd name="connsiteX3" fmla="*/ 0 w 1405670"/>
                <a:gd name="connsiteY3" fmla="*/ 116239 h 212031"/>
                <a:gd name="connsiteX0" fmla="*/ 0 w 1402793"/>
                <a:gd name="connsiteY0" fmla="*/ 98567 h 212031"/>
                <a:gd name="connsiteX1" fmla="*/ 1402793 w 1402793"/>
                <a:gd name="connsiteY1" fmla="*/ 0 h 212031"/>
                <a:gd name="connsiteX2" fmla="*/ 1400937 w 1402793"/>
                <a:gd name="connsiteY2" fmla="*/ 212031 h 212031"/>
                <a:gd name="connsiteX3" fmla="*/ 0 w 1402793"/>
                <a:gd name="connsiteY3" fmla="*/ 98567 h 212031"/>
                <a:gd name="connsiteX0" fmla="*/ 0 w 1241584"/>
                <a:gd name="connsiteY0" fmla="*/ 156000 h 212031"/>
                <a:gd name="connsiteX1" fmla="*/ 1241584 w 1241584"/>
                <a:gd name="connsiteY1" fmla="*/ 0 h 212031"/>
                <a:gd name="connsiteX2" fmla="*/ 1239728 w 1241584"/>
                <a:gd name="connsiteY2" fmla="*/ 212031 h 212031"/>
                <a:gd name="connsiteX3" fmla="*/ 0 w 1241584"/>
                <a:gd name="connsiteY3" fmla="*/ 156000 h 212031"/>
                <a:gd name="connsiteX0" fmla="*/ 0 w 1216129"/>
                <a:gd name="connsiteY0" fmla="*/ 178090 h 212031"/>
                <a:gd name="connsiteX1" fmla="*/ 1216129 w 1216129"/>
                <a:gd name="connsiteY1" fmla="*/ 0 h 212031"/>
                <a:gd name="connsiteX2" fmla="*/ 1214273 w 1216129"/>
                <a:gd name="connsiteY2" fmla="*/ 212031 h 212031"/>
                <a:gd name="connsiteX3" fmla="*/ 0 w 1216129"/>
                <a:gd name="connsiteY3" fmla="*/ 178090 h 212031"/>
                <a:gd name="connsiteX0" fmla="*/ 0 w 1208188"/>
                <a:gd name="connsiteY0" fmla="*/ 209016 h 212031"/>
                <a:gd name="connsiteX1" fmla="*/ 1208188 w 1208188"/>
                <a:gd name="connsiteY1" fmla="*/ 0 h 212031"/>
                <a:gd name="connsiteX2" fmla="*/ 1206332 w 1208188"/>
                <a:gd name="connsiteY2" fmla="*/ 212031 h 212031"/>
                <a:gd name="connsiteX3" fmla="*/ 0 w 1208188"/>
                <a:gd name="connsiteY3" fmla="*/ 209016 h 21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8188" h="212031">
                  <a:moveTo>
                    <a:pt x="0" y="209016"/>
                  </a:moveTo>
                  <a:lnTo>
                    <a:pt x="1208188" y="0"/>
                  </a:lnTo>
                  <a:cubicBezTo>
                    <a:pt x="1207569" y="70677"/>
                    <a:pt x="1206951" y="141354"/>
                    <a:pt x="1206332" y="212031"/>
                  </a:cubicBezTo>
                  <a:lnTo>
                    <a:pt x="0" y="20901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C00000"/>
                </a:gs>
                <a:gs pos="50000">
                  <a:srgbClr val="FF0000">
                    <a:alpha val="75000"/>
                  </a:srgbClr>
                </a:gs>
                <a:gs pos="100000">
                  <a:srgbClr val="C00000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45"/>
            <p:cNvSpPr/>
            <p:nvPr/>
          </p:nvSpPr>
          <p:spPr>
            <a:xfrm rot="10800000">
              <a:off x="1663350" y="1793077"/>
              <a:ext cx="634080" cy="139738"/>
            </a:xfrm>
            <a:custGeom>
              <a:avLst/>
              <a:gdLst>
                <a:gd name="connsiteX0" fmla="*/ 0 w 1452788"/>
                <a:gd name="connsiteY0" fmla="*/ 0 h 303084"/>
                <a:gd name="connsiteX1" fmla="*/ 1452788 w 1452788"/>
                <a:gd name="connsiteY1" fmla="*/ 0 h 303084"/>
                <a:gd name="connsiteX2" fmla="*/ 1452788 w 1452788"/>
                <a:gd name="connsiteY2" fmla="*/ 303084 h 303084"/>
                <a:gd name="connsiteX3" fmla="*/ 0 w 1452788"/>
                <a:gd name="connsiteY3" fmla="*/ 303084 h 303084"/>
                <a:gd name="connsiteX4" fmla="*/ 0 w 1452788"/>
                <a:gd name="connsiteY4" fmla="*/ 0 h 303084"/>
                <a:gd name="connsiteX0" fmla="*/ 30682 w 1483470"/>
                <a:gd name="connsiteY0" fmla="*/ 0 h 303084"/>
                <a:gd name="connsiteX1" fmla="*/ 1483470 w 1483470"/>
                <a:gd name="connsiteY1" fmla="*/ 0 h 303084"/>
                <a:gd name="connsiteX2" fmla="*/ 1483470 w 1483470"/>
                <a:gd name="connsiteY2" fmla="*/ 303084 h 303084"/>
                <a:gd name="connsiteX3" fmla="*/ 30682 w 1483470"/>
                <a:gd name="connsiteY3" fmla="*/ 303084 h 303084"/>
                <a:gd name="connsiteX4" fmla="*/ 30682 w 1483470"/>
                <a:gd name="connsiteY4" fmla="*/ 0 h 303084"/>
                <a:gd name="connsiteX0" fmla="*/ 42822 w 1495610"/>
                <a:gd name="connsiteY0" fmla="*/ 0 h 303084"/>
                <a:gd name="connsiteX1" fmla="*/ 1495610 w 1495610"/>
                <a:gd name="connsiteY1" fmla="*/ 0 h 303084"/>
                <a:gd name="connsiteX2" fmla="*/ 1495610 w 1495610"/>
                <a:gd name="connsiteY2" fmla="*/ 303084 h 303084"/>
                <a:gd name="connsiteX3" fmla="*/ 42822 w 1495610"/>
                <a:gd name="connsiteY3" fmla="*/ 303084 h 303084"/>
                <a:gd name="connsiteX4" fmla="*/ 42822 w 1495610"/>
                <a:gd name="connsiteY4" fmla="*/ 0 h 303084"/>
                <a:gd name="connsiteX0" fmla="*/ 47715 w 1500503"/>
                <a:gd name="connsiteY0" fmla="*/ 0 h 303084"/>
                <a:gd name="connsiteX1" fmla="*/ 1500503 w 1500503"/>
                <a:gd name="connsiteY1" fmla="*/ 0 h 303084"/>
                <a:gd name="connsiteX2" fmla="*/ 1500503 w 1500503"/>
                <a:gd name="connsiteY2" fmla="*/ 303084 h 303084"/>
                <a:gd name="connsiteX3" fmla="*/ 47715 w 1500503"/>
                <a:gd name="connsiteY3" fmla="*/ 303084 h 303084"/>
                <a:gd name="connsiteX4" fmla="*/ 47715 w 1500503"/>
                <a:gd name="connsiteY4" fmla="*/ 0 h 303084"/>
                <a:gd name="connsiteX0" fmla="*/ 9615 w 1462403"/>
                <a:gd name="connsiteY0" fmla="*/ 0 h 303084"/>
                <a:gd name="connsiteX1" fmla="*/ 1462403 w 1462403"/>
                <a:gd name="connsiteY1" fmla="*/ 0 h 303084"/>
                <a:gd name="connsiteX2" fmla="*/ 1462403 w 1462403"/>
                <a:gd name="connsiteY2" fmla="*/ 303084 h 303084"/>
                <a:gd name="connsiteX3" fmla="*/ 9615 w 1462403"/>
                <a:gd name="connsiteY3" fmla="*/ 303084 h 303084"/>
                <a:gd name="connsiteX4" fmla="*/ 9615 w 1462403"/>
                <a:gd name="connsiteY4" fmla="*/ 0 h 303084"/>
                <a:gd name="connsiteX0" fmla="*/ 26455 w 1479243"/>
                <a:gd name="connsiteY0" fmla="*/ 0 h 303084"/>
                <a:gd name="connsiteX1" fmla="*/ 1479243 w 1479243"/>
                <a:gd name="connsiteY1" fmla="*/ 0 h 303084"/>
                <a:gd name="connsiteX2" fmla="*/ 1479243 w 1479243"/>
                <a:gd name="connsiteY2" fmla="*/ 303084 h 303084"/>
                <a:gd name="connsiteX3" fmla="*/ 26455 w 1479243"/>
                <a:gd name="connsiteY3" fmla="*/ 303084 h 303084"/>
                <a:gd name="connsiteX4" fmla="*/ 26455 w 1479243"/>
                <a:gd name="connsiteY4" fmla="*/ 0 h 303084"/>
                <a:gd name="connsiteX0" fmla="*/ 30685 w 1483473"/>
                <a:gd name="connsiteY0" fmla="*/ 0 h 303084"/>
                <a:gd name="connsiteX1" fmla="*/ 1483473 w 1483473"/>
                <a:gd name="connsiteY1" fmla="*/ 0 h 303084"/>
                <a:gd name="connsiteX2" fmla="*/ 1483473 w 1483473"/>
                <a:gd name="connsiteY2" fmla="*/ 303084 h 303084"/>
                <a:gd name="connsiteX3" fmla="*/ 30685 w 1483473"/>
                <a:gd name="connsiteY3" fmla="*/ 303084 h 303084"/>
                <a:gd name="connsiteX4" fmla="*/ 30685 w 1483473"/>
                <a:gd name="connsiteY4" fmla="*/ 0 h 303084"/>
                <a:gd name="connsiteX0" fmla="*/ 13690 w 1466478"/>
                <a:gd name="connsiteY0" fmla="*/ 0 h 303084"/>
                <a:gd name="connsiteX1" fmla="*/ 1466478 w 1466478"/>
                <a:gd name="connsiteY1" fmla="*/ 0 h 303084"/>
                <a:gd name="connsiteX2" fmla="*/ 1466478 w 1466478"/>
                <a:gd name="connsiteY2" fmla="*/ 303084 h 303084"/>
                <a:gd name="connsiteX3" fmla="*/ 13690 w 1466478"/>
                <a:gd name="connsiteY3" fmla="*/ 303084 h 303084"/>
                <a:gd name="connsiteX4" fmla="*/ 13690 w 1466478"/>
                <a:gd name="connsiteY4" fmla="*/ 0 h 303084"/>
                <a:gd name="connsiteX0" fmla="*/ 7210 w 1459998"/>
                <a:gd name="connsiteY0" fmla="*/ 0 h 303084"/>
                <a:gd name="connsiteX1" fmla="*/ 1459998 w 1459998"/>
                <a:gd name="connsiteY1" fmla="*/ 0 h 303084"/>
                <a:gd name="connsiteX2" fmla="*/ 1459998 w 1459998"/>
                <a:gd name="connsiteY2" fmla="*/ 303084 h 303084"/>
                <a:gd name="connsiteX3" fmla="*/ 7210 w 1459998"/>
                <a:gd name="connsiteY3" fmla="*/ 303084 h 303084"/>
                <a:gd name="connsiteX4" fmla="*/ 7210 w 1459998"/>
                <a:gd name="connsiteY4" fmla="*/ 0 h 303084"/>
                <a:gd name="connsiteX0" fmla="*/ 7485 w 1460273"/>
                <a:gd name="connsiteY0" fmla="*/ 0 h 303084"/>
                <a:gd name="connsiteX1" fmla="*/ 1460273 w 1460273"/>
                <a:gd name="connsiteY1" fmla="*/ 0 h 303084"/>
                <a:gd name="connsiteX2" fmla="*/ 1460273 w 1460273"/>
                <a:gd name="connsiteY2" fmla="*/ 303084 h 303084"/>
                <a:gd name="connsiteX3" fmla="*/ 7485 w 1460273"/>
                <a:gd name="connsiteY3" fmla="*/ 303084 h 303084"/>
                <a:gd name="connsiteX4" fmla="*/ 7485 w 1460273"/>
                <a:gd name="connsiteY4" fmla="*/ 0 h 303084"/>
                <a:gd name="connsiteX0" fmla="*/ 7485 w 1565337"/>
                <a:gd name="connsiteY0" fmla="*/ 0 h 303084"/>
                <a:gd name="connsiteX1" fmla="*/ 1565337 w 1565337"/>
                <a:gd name="connsiteY1" fmla="*/ 37932 h 303084"/>
                <a:gd name="connsiteX2" fmla="*/ 1460273 w 1565337"/>
                <a:gd name="connsiteY2" fmla="*/ 303084 h 303084"/>
                <a:gd name="connsiteX3" fmla="*/ 7485 w 1565337"/>
                <a:gd name="connsiteY3" fmla="*/ 303084 h 303084"/>
                <a:gd name="connsiteX4" fmla="*/ 7485 w 1565337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60273 w 1600726"/>
                <a:gd name="connsiteY2" fmla="*/ 303084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7485 w 1600726"/>
                <a:gd name="connsiteY0" fmla="*/ 0 h 303084"/>
                <a:gd name="connsiteX1" fmla="*/ 1600726 w 1600726"/>
                <a:gd name="connsiteY1" fmla="*/ 32948 h 303084"/>
                <a:gd name="connsiteX2" fmla="*/ 1431961 w 1600726"/>
                <a:gd name="connsiteY2" fmla="*/ 258232 h 303084"/>
                <a:gd name="connsiteX3" fmla="*/ 7485 w 1600726"/>
                <a:gd name="connsiteY3" fmla="*/ 303084 h 303084"/>
                <a:gd name="connsiteX4" fmla="*/ 7485 w 1600726"/>
                <a:gd name="connsiteY4" fmla="*/ 0 h 303084"/>
                <a:gd name="connsiteX0" fmla="*/ 13485 w 1606726"/>
                <a:gd name="connsiteY0" fmla="*/ 0 h 303084"/>
                <a:gd name="connsiteX1" fmla="*/ 1606726 w 1606726"/>
                <a:gd name="connsiteY1" fmla="*/ 32948 h 303084"/>
                <a:gd name="connsiteX2" fmla="*/ 1437961 w 1606726"/>
                <a:gd name="connsiteY2" fmla="*/ 258232 h 303084"/>
                <a:gd name="connsiteX3" fmla="*/ 13485 w 1606726"/>
                <a:gd name="connsiteY3" fmla="*/ 303084 h 303084"/>
                <a:gd name="connsiteX4" fmla="*/ 13485 w 1606726"/>
                <a:gd name="connsiteY4" fmla="*/ 0 h 303084"/>
                <a:gd name="connsiteX0" fmla="*/ 0 w 1593241"/>
                <a:gd name="connsiteY0" fmla="*/ 0 h 303084"/>
                <a:gd name="connsiteX1" fmla="*/ 1593241 w 1593241"/>
                <a:gd name="connsiteY1" fmla="*/ 32948 h 303084"/>
                <a:gd name="connsiteX2" fmla="*/ 1424476 w 1593241"/>
                <a:gd name="connsiteY2" fmla="*/ 258232 h 303084"/>
                <a:gd name="connsiteX3" fmla="*/ 0 w 1593241"/>
                <a:gd name="connsiteY3" fmla="*/ 303084 h 303084"/>
                <a:gd name="connsiteX4" fmla="*/ 0 w 1593241"/>
                <a:gd name="connsiteY4" fmla="*/ 0 h 303084"/>
                <a:gd name="connsiteX0" fmla="*/ 0 w 1593241"/>
                <a:gd name="connsiteY0" fmla="*/ 0 h 258232"/>
                <a:gd name="connsiteX1" fmla="*/ 1593241 w 1593241"/>
                <a:gd name="connsiteY1" fmla="*/ 32948 h 258232"/>
                <a:gd name="connsiteX2" fmla="*/ 1424476 w 1593241"/>
                <a:gd name="connsiteY2" fmla="*/ 258232 h 258232"/>
                <a:gd name="connsiteX3" fmla="*/ 2359 w 1593241"/>
                <a:gd name="connsiteY3" fmla="*/ 258232 h 258232"/>
                <a:gd name="connsiteX4" fmla="*/ 0 w 1593241"/>
                <a:gd name="connsiteY4" fmla="*/ 0 h 258232"/>
                <a:gd name="connsiteX0" fmla="*/ 0 w 1595600"/>
                <a:gd name="connsiteY0" fmla="*/ 0 h 233315"/>
                <a:gd name="connsiteX1" fmla="*/ 1595600 w 1595600"/>
                <a:gd name="connsiteY1" fmla="*/ 8031 h 233315"/>
                <a:gd name="connsiteX2" fmla="*/ 1426835 w 1595600"/>
                <a:gd name="connsiteY2" fmla="*/ 233315 h 233315"/>
                <a:gd name="connsiteX3" fmla="*/ 4718 w 1595600"/>
                <a:gd name="connsiteY3" fmla="*/ 233315 h 233315"/>
                <a:gd name="connsiteX4" fmla="*/ 0 w 1595600"/>
                <a:gd name="connsiteY4" fmla="*/ 0 h 233315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592723"/>
                <a:gd name="connsiteY0" fmla="*/ 0 h 238298"/>
                <a:gd name="connsiteX1" fmla="*/ 1592723 w 1592723"/>
                <a:gd name="connsiteY1" fmla="*/ 13014 h 238298"/>
                <a:gd name="connsiteX2" fmla="*/ 1423958 w 1592723"/>
                <a:gd name="connsiteY2" fmla="*/ 238298 h 238298"/>
                <a:gd name="connsiteX3" fmla="*/ 1841 w 1592723"/>
                <a:gd name="connsiteY3" fmla="*/ 238298 h 238298"/>
                <a:gd name="connsiteX4" fmla="*/ 0 w 1592723"/>
                <a:gd name="connsiteY4" fmla="*/ 0 h 238298"/>
                <a:gd name="connsiteX0" fmla="*/ 0 w 1601357"/>
                <a:gd name="connsiteY0" fmla="*/ 0 h 233315"/>
                <a:gd name="connsiteX1" fmla="*/ 1601357 w 1601357"/>
                <a:gd name="connsiteY1" fmla="*/ 8031 h 233315"/>
                <a:gd name="connsiteX2" fmla="*/ 1432592 w 1601357"/>
                <a:gd name="connsiteY2" fmla="*/ 233315 h 233315"/>
                <a:gd name="connsiteX3" fmla="*/ 10475 w 1601357"/>
                <a:gd name="connsiteY3" fmla="*/ 233315 h 233315"/>
                <a:gd name="connsiteX4" fmla="*/ 0 w 1601357"/>
                <a:gd name="connsiteY4" fmla="*/ 0 h 233315"/>
                <a:gd name="connsiteX0" fmla="*/ 0 w 1592723"/>
                <a:gd name="connsiteY0" fmla="*/ 0 h 228332"/>
                <a:gd name="connsiteX1" fmla="*/ 1592723 w 1592723"/>
                <a:gd name="connsiteY1" fmla="*/ 3048 h 228332"/>
                <a:gd name="connsiteX2" fmla="*/ 1423958 w 1592723"/>
                <a:gd name="connsiteY2" fmla="*/ 228332 h 228332"/>
                <a:gd name="connsiteX3" fmla="*/ 1841 w 1592723"/>
                <a:gd name="connsiteY3" fmla="*/ 228332 h 228332"/>
                <a:gd name="connsiteX4" fmla="*/ 0 w 1592723"/>
                <a:gd name="connsiteY4" fmla="*/ 0 h 228332"/>
                <a:gd name="connsiteX0" fmla="*/ 0 w 1604234"/>
                <a:gd name="connsiteY0" fmla="*/ 0 h 228332"/>
                <a:gd name="connsiteX1" fmla="*/ 1604234 w 1604234"/>
                <a:gd name="connsiteY1" fmla="*/ 3047 h 228332"/>
                <a:gd name="connsiteX2" fmla="*/ 1423958 w 1604234"/>
                <a:gd name="connsiteY2" fmla="*/ 228332 h 228332"/>
                <a:gd name="connsiteX3" fmla="*/ 1841 w 1604234"/>
                <a:gd name="connsiteY3" fmla="*/ 228332 h 228332"/>
                <a:gd name="connsiteX4" fmla="*/ 0 w 1604234"/>
                <a:gd name="connsiteY4" fmla="*/ 0 h 228332"/>
                <a:gd name="connsiteX0" fmla="*/ 0 w 1425814"/>
                <a:gd name="connsiteY0" fmla="*/ 0 h 228332"/>
                <a:gd name="connsiteX1" fmla="*/ 1425814 w 1425814"/>
                <a:gd name="connsiteY1" fmla="*/ 16301 h 228332"/>
                <a:gd name="connsiteX2" fmla="*/ 1423958 w 1425814"/>
                <a:gd name="connsiteY2" fmla="*/ 228332 h 228332"/>
                <a:gd name="connsiteX3" fmla="*/ 1841 w 1425814"/>
                <a:gd name="connsiteY3" fmla="*/ 228332 h 228332"/>
                <a:gd name="connsiteX4" fmla="*/ 0 w 1425814"/>
                <a:gd name="connsiteY4" fmla="*/ 0 h 228332"/>
                <a:gd name="connsiteX0" fmla="*/ 12590 w 1424016"/>
                <a:gd name="connsiteY0" fmla="*/ 67641 h 212031"/>
                <a:gd name="connsiteX1" fmla="*/ 1424016 w 1424016"/>
                <a:gd name="connsiteY1" fmla="*/ 0 h 212031"/>
                <a:gd name="connsiteX2" fmla="*/ 1422160 w 1424016"/>
                <a:gd name="connsiteY2" fmla="*/ 212031 h 212031"/>
                <a:gd name="connsiteX3" fmla="*/ 43 w 1424016"/>
                <a:gd name="connsiteY3" fmla="*/ 212031 h 212031"/>
                <a:gd name="connsiteX4" fmla="*/ 12590 w 1424016"/>
                <a:gd name="connsiteY4" fmla="*/ 67641 h 212031"/>
                <a:gd name="connsiteX0" fmla="*/ 0 w 1411426"/>
                <a:gd name="connsiteY0" fmla="*/ 67641 h 212031"/>
                <a:gd name="connsiteX1" fmla="*/ 1411426 w 1411426"/>
                <a:gd name="connsiteY1" fmla="*/ 0 h 212031"/>
                <a:gd name="connsiteX2" fmla="*/ 1409570 w 1411426"/>
                <a:gd name="connsiteY2" fmla="*/ 212031 h 212031"/>
                <a:gd name="connsiteX3" fmla="*/ 1842 w 1411426"/>
                <a:gd name="connsiteY3" fmla="*/ 132507 h 212031"/>
                <a:gd name="connsiteX4" fmla="*/ 0 w 1411426"/>
                <a:gd name="connsiteY4" fmla="*/ 67641 h 212031"/>
                <a:gd name="connsiteX0" fmla="*/ 1220 w 1409769"/>
                <a:gd name="connsiteY0" fmla="*/ 102985 h 212031"/>
                <a:gd name="connsiteX1" fmla="*/ 1409769 w 1409769"/>
                <a:gd name="connsiteY1" fmla="*/ 0 h 212031"/>
                <a:gd name="connsiteX2" fmla="*/ 1407913 w 1409769"/>
                <a:gd name="connsiteY2" fmla="*/ 212031 h 212031"/>
                <a:gd name="connsiteX3" fmla="*/ 185 w 1409769"/>
                <a:gd name="connsiteY3" fmla="*/ 132507 h 212031"/>
                <a:gd name="connsiteX4" fmla="*/ 1220 w 1409769"/>
                <a:gd name="connsiteY4" fmla="*/ 102985 h 212031"/>
                <a:gd name="connsiteX0" fmla="*/ 4014 w 1412563"/>
                <a:gd name="connsiteY0" fmla="*/ 102985 h 212031"/>
                <a:gd name="connsiteX1" fmla="*/ 1412563 w 1412563"/>
                <a:gd name="connsiteY1" fmla="*/ 0 h 212031"/>
                <a:gd name="connsiteX2" fmla="*/ 1410707 w 1412563"/>
                <a:gd name="connsiteY2" fmla="*/ 212031 h 212031"/>
                <a:gd name="connsiteX3" fmla="*/ 100 w 1412563"/>
                <a:gd name="connsiteY3" fmla="*/ 154596 h 212031"/>
                <a:gd name="connsiteX4" fmla="*/ 4014 w 1412563"/>
                <a:gd name="connsiteY4" fmla="*/ 102985 h 212031"/>
                <a:gd name="connsiteX0" fmla="*/ 1 w 1408550"/>
                <a:gd name="connsiteY0" fmla="*/ 102985 h 212031"/>
                <a:gd name="connsiteX1" fmla="*/ 1408550 w 1408550"/>
                <a:gd name="connsiteY1" fmla="*/ 0 h 212031"/>
                <a:gd name="connsiteX2" fmla="*/ 1406694 w 1408550"/>
                <a:gd name="connsiteY2" fmla="*/ 212031 h 212031"/>
                <a:gd name="connsiteX3" fmla="*/ 1 w 1408550"/>
                <a:gd name="connsiteY3" fmla="*/ 102985 h 212031"/>
                <a:gd name="connsiteX0" fmla="*/ 0 w 1405670"/>
                <a:gd name="connsiteY0" fmla="*/ 116239 h 212031"/>
                <a:gd name="connsiteX1" fmla="*/ 1405670 w 1405670"/>
                <a:gd name="connsiteY1" fmla="*/ 0 h 212031"/>
                <a:gd name="connsiteX2" fmla="*/ 1403814 w 1405670"/>
                <a:gd name="connsiteY2" fmla="*/ 212031 h 212031"/>
                <a:gd name="connsiteX3" fmla="*/ 0 w 1405670"/>
                <a:gd name="connsiteY3" fmla="*/ 116239 h 212031"/>
                <a:gd name="connsiteX0" fmla="*/ 0 w 1402793"/>
                <a:gd name="connsiteY0" fmla="*/ 98567 h 212031"/>
                <a:gd name="connsiteX1" fmla="*/ 1402793 w 1402793"/>
                <a:gd name="connsiteY1" fmla="*/ 0 h 212031"/>
                <a:gd name="connsiteX2" fmla="*/ 1400937 w 1402793"/>
                <a:gd name="connsiteY2" fmla="*/ 212031 h 212031"/>
                <a:gd name="connsiteX3" fmla="*/ 0 w 1402793"/>
                <a:gd name="connsiteY3" fmla="*/ 98567 h 212031"/>
                <a:gd name="connsiteX0" fmla="*/ 0 w 1241584"/>
                <a:gd name="connsiteY0" fmla="*/ 156000 h 212031"/>
                <a:gd name="connsiteX1" fmla="*/ 1241584 w 1241584"/>
                <a:gd name="connsiteY1" fmla="*/ 0 h 212031"/>
                <a:gd name="connsiteX2" fmla="*/ 1239728 w 1241584"/>
                <a:gd name="connsiteY2" fmla="*/ 212031 h 212031"/>
                <a:gd name="connsiteX3" fmla="*/ 0 w 1241584"/>
                <a:gd name="connsiteY3" fmla="*/ 156000 h 212031"/>
                <a:gd name="connsiteX0" fmla="*/ 0 w 1216129"/>
                <a:gd name="connsiteY0" fmla="*/ 178090 h 212031"/>
                <a:gd name="connsiteX1" fmla="*/ 1216129 w 1216129"/>
                <a:gd name="connsiteY1" fmla="*/ 0 h 212031"/>
                <a:gd name="connsiteX2" fmla="*/ 1214273 w 1216129"/>
                <a:gd name="connsiteY2" fmla="*/ 212031 h 212031"/>
                <a:gd name="connsiteX3" fmla="*/ 0 w 1216129"/>
                <a:gd name="connsiteY3" fmla="*/ 178090 h 212031"/>
                <a:gd name="connsiteX0" fmla="*/ 0 w 1233100"/>
                <a:gd name="connsiteY0" fmla="*/ 0 h 259258"/>
                <a:gd name="connsiteX1" fmla="*/ 1233100 w 1233100"/>
                <a:gd name="connsiteY1" fmla="*/ 47227 h 259258"/>
                <a:gd name="connsiteX2" fmla="*/ 1231244 w 1233100"/>
                <a:gd name="connsiteY2" fmla="*/ 259258 h 259258"/>
                <a:gd name="connsiteX3" fmla="*/ 0 w 1233100"/>
                <a:gd name="connsiteY3" fmla="*/ 0 h 259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3100" h="259258">
                  <a:moveTo>
                    <a:pt x="0" y="0"/>
                  </a:moveTo>
                  <a:lnTo>
                    <a:pt x="1233100" y="47227"/>
                  </a:lnTo>
                  <a:cubicBezTo>
                    <a:pt x="1232481" y="117904"/>
                    <a:pt x="1231863" y="188581"/>
                    <a:pt x="1231244" y="259258"/>
                  </a:cubicBezTo>
                  <a:lnTo>
                    <a:pt x="0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CC">
                    <a:shade val="30000"/>
                    <a:satMod val="115000"/>
                  </a:srgbClr>
                </a:gs>
                <a:gs pos="50000">
                  <a:srgbClr val="0066FF">
                    <a:alpha val="75000"/>
                  </a:srgbClr>
                </a:gs>
                <a:gs pos="100000">
                  <a:srgbClr val="0000CC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Line 59"/>
            <p:cNvSpPr/>
            <p:nvPr/>
          </p:nvSpPr>
          <p:spPr>
            <a:xfrm flipH="1">
              <a:off x="392647" y="1656840"/>
              <a:ext cx="536400" cy="355680"/>
            </a:xfrm>
            <a:prstGeom prst="line">
              <a:avLst/>
            </a:prstGeom>
            <a:ln w="72000">
              <a:solidFill>
                <a:srgbClr val="000000"/>
              </a:solidFill>
              <a:miter/>
            </a:ln>
          </p:spPr>
        </p:sp>
        <p:sp>
          <p:nvSpPr>
            <p:cNvPr id="29" name="Line 60"/>
            <p:cNvSpPr/>
            <p:nvPr/>
          </p:nvSpPr>
          <p:spPr>
            <a:xfrm flipH="1">
              <a:off x="411007" y="1692840"/>
              <a:ext cx="536040" cy="355680"/>
            </a:xfrm>
            <a:prstGeom prst="line">
              <a:avLst/>
            </a:prstGeom>
            <a:ln w="36000">
              <a:solidFill>
                <a:srgbClr val="000000"/>
              </a:solidFill>
              <a:custDash>
                <a:ds d="100000" sp="100000"/>
              </a:custDash>
              <a:miter/>
            </a:ln>
          </p:spPr>
        </p:sp>
        <p:sp>
          <p:nvSpPr>
            <p:cNvPr id="43" name="CustomShape 74"/>
            <p:cNvSpPr/>
            <p:nvPr/>
          </p:nvSpPr>
          <p:spPr>
            <a:xfrm>
              <a:off x="1611630" y="1656840"/>
              <a:ext cx="76200" cy="402465"/>
            </a:xfrm>
            <a:prstGeom prst="ellipse">
              <a:avLst/>
            </a:prstGeom>
            <a:gradFill flip="none" rotWithShape="1">
              <a:gsLst>
                <a:gs pos="0">
                  <a:srgbClr val="FFB515">
                    <a:shade val="30000"/>
                    <a:satMod val="115000"/>
                  </a:srgbClr>
                </a:gs>
                <a:gs pos="50000">
                  <a:srgbClr val="FFB515">
                    <a:shade val="67500"/>
                    <a:satMod val="115000"/>
                  </a:srgbClr>
                </a:gs>
                <a:gs pos="100000">
                  <a:srgbClr val="FFB515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360">
              <a:solidFill>
                <a:srgbClr val="808000"/>
              </a:solidFill>
              <a:miter/>
            </a:ln>
          </p:spPr>
        </p:sp>
        <p:sp>
          <p:nvSpPr>
            <p:cNvPr id="54" name="TextBox 53"/>
            <p:cNvSpPr txBox="1"/>
            <p:nvPr/>
          </p:nvSpPr>
          <p:spPr>
            <a:xfrm>
              <a:off x="105711" y="2254448"/>
              <a:ext cx="14659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PECTROMETER</a:t>
              </a:r>
              <a:endPara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139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120" y="1627619"/>
            <a:ext cx="3137369" cy="469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661" y="1623814"/>
            <a:ext cx="3137369" cy="469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 simula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144698" y="298346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3085550" y="298346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29120" y="2785348"/>
            <a:ext cx="1577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8 GHz  (</a:t>
            </a:r>
            <a:r>
              <a:rPr lang="en-US" dirty="0" smtClean="0">
                <a:cs typeface="Calibri"/>
              </a:rPr>
              <a:t>5 ps)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910090" y="549806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3318302" y="549806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61872" y="529994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0 GHz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013307" y="295298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6761119" y="2952988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104689" y="2754868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Calibri"/>
              </a:rPr>
              <a:t>5 ps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984821" y="51054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6590393" y="51054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48703" y="2600682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20822" y="4812268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335198" y="1288767"/>
            <a:ext cx="130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ECTRUM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937490" y="1307068"/>
            <a:ext cx="169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LSE PROFILE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997444" y="491537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Calibri"/>
              </a:rPr>
              <a:t>3.2 ps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4632113" y="5290168"/>
            <a:ext cx="10262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Calibri"/>
              </a:rPr>
              <a:t>(2.6 ps 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5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10000"/>
            <a:ext cx="4617826" cy="2311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amplifier statu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99953"/>
            <a:ext cx="3886200" cy="29146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0388" y="1294180"/>
            <a:ext cx="4004412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Major failure: break-down of HV fit-through between high-pressure vessel and water capacitor</a:t>
            </a:r>
          </a:p>
          <a:p>
            <a:pPr marL="285750" indent="-285750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Currently operating at reduced pressure and discharge voltage</a:t>
            </a:r>
          </a:p>
          <a:p>
            <a:pPr marL="285750" indent="-285750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Amplification loss is compensated by increasing number of passes</a:t>
            </a:r>
          </a:p>
          <a:p>
            <a:pPr marL="285750" indent="-285750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 smtClean="0"/>
              <a:t>New mirror system featuring reliable remote control implemented</a:t>
            </a:r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861" y="4784696"/>
            <a:ext cx="1459939" cy="1488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878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Long-term vision: compression to sub-ps</a:t>
            </a:r>
            <a:endParaRPr lang="en-US" sz="3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7</a:t>
            </a:fld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796760" y="2259600"/>
            <a:ext cx="2707200" cy="21600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4518360" y="2368440"/>
            <a:ext cx="2787840" cy="1980000"/>
          </a:xfrm>
          <a:prstGeom prst="rect">
            <a:avLst/>
          </a:prstGeom>
        </p:spPr>
      </p:pic>
      <p:sp>
        <p:nvSpPr>
          <p:cNvPr id="9" name="CustomShape 13"/>
          <p:cNvSpPr/>
          <p:nvPr/>
        </p:nvSpPr>
        <p:spPr>
          <a:xfrm>
            <a:off x="1638360" y="4648200"/>
            <a:ext cx="5868000" cy="911880"/>
          </a:xfrm>
          <a:prstGeom prst="rect">
            <a:avLst/>
          </a:prstGeom>
        </p:spPr>
        <p:txBody>
          <a:bodyPr lIns="90360" tIns="44280" rIns="90360" bIns="44280"/>
          <a:lstStyle/>
          <a:p>
            <a:pPr algn="just">
              <a:lnSpc>
                <a:spcPct val="100000"/>
              </a:lnSpc>
            </a:pPr>
            <a:r>
              <a:rPr lang="en-US" dirty="0">
                <a:solidFill>
                  <a:srgbClr val="333399"/>
                </a:solidFill>
                <a:latin typeface="Comic Sans MS"/>
              </a:rPr>
              <a:t>Laser-induced ionization shifts phase of the wave resulting in a chirp. Subsequent pulse compression results in 3~4 times pulse shortening.</a:t>
            </a:r>
            <a:endParaRPr dirty="0"/>
          </a:p>
        </p:txBody>
      </p:sp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3505200" y="2675871"/>
            <a:ext cx="1620000" cy="326880"/>
          </a:xfrm>
          <a:prstGeom prst="rect">
            <a:avLst/>
          </a:prstGeom>
          <a:ln w="18000">
            <a:solidFill>
              <a:srgbClr val="000000"/>
            </a:solidFill>
            <a:rou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819" y="1219200"/>
            <a:ext cx="5637213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64775" y="5940596"/>
            <a:ext cx="575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Gordienko</a:t>
            </a:r>
            <a:r>
              <a:rPr lang="en-US" sz="1400" dirty="0" smtClean="0"/>
              <a:t> et al. </a:t>
            </a:r>
            <a:r>
              <a:rPr lang="en-US" sz="1400" dirty="0" smtClean="0">
                <a:hlinkClick r:id="rId7"/>
              </a:rPr>
              <a:t>Quantum </a:t>
            </a:r>
            <a:r>
              <a:rPr lang="en-US" sz="1400" dirty="0">
                <a:hlinkClick r:id="rId7"/>
              </a:rPr>
              <a:t>Electronics, </a:t>
            </a:r>
            <a:r>
              <a:rPr lang="en-US" sz="1400" dirty="0" smtClean="0">
                <a:hlinkClick r:id="rId7"/>
              </a:rPr>
              <a:t>39:663 (2009)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1981200" y="2362200"/>
            <a:ext cx="883575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Spectra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061549" y="2286000"/>
            <a:ext cx="1329851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Pulse </a:t>
            </a:r>
            <a:r>
              <a:rPr lang="en-US" dirty="0"/>
              <a:t>profil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422987" y="1828800"/>
            <a:ext cx="625013" cy="129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172200" y="1905000"/>
            <a:ext cx="838200" cy="129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657600" y="1981200"/>
            <a:ext cx="1467600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410200" y="1981200"/>
            <a:ext cx="228601" cy="182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417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-term vision: optical pump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1676400"/>
            <a:ext cx="624840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/>
              <a:t>Solid-state </a:t>
            </a:r>
            <a:r>
              <a:rPr lang="en-US" dirty="0" err="1"/>
              <a:t>ErCr:YSGG</a:t>
            </a:r>
            <a:r>
              <a:rPr lang="en-US" dirty="0"/>
              <a:t> (2.79 </a:t>
            </a:r>
            <a:r>
              <a:rPr lang="el-GR" dirty="0"/>
              <a:t>μ</a:t>
            </a:r>
            <a:r>
              <a:rPr lang="en-US" dirty="0"/>
              <a:t>m</a:t>
            </a:r>
            <a:r>
              <a:rPr lang="en-US" dirty="0" smtClean="0"/>
              <a:t>) laser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High pressure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No CO</a:t>
            </a:r>
            <a:r>
              <a:rPr lang="en-US" baseline="-25000" dirty="0"/>
              <a:t>2</a:t>
            </a:r>
            <a:r>
              <a:rPr lang="en-US" dirty="0" smtClean="0"/>
              <a:t> dissociation in the discharge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Direct and fast pumping of laser transition in CO</a:t>
            </a:r>
            <a:r>
              <a:rPr lang="en-US" baseline="-25000" dirty="0"/>
              <a:t>2</a:t>
            </a:r>
            <a:endParaRPr lang="en-US" dirty="0" smtClean="0"/>
          </a:p>
          <a:p>
            <a:pPr marL="742950" lvl="1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N</a:t>
            </a:r>
            <a:r>
              <a:rPr lang="en-US" baseline="-25000" dirty="0" smtClean="0"/>
              <a:t>2</a:t>
            </a:r>
            <a:r>
              <a:rPr lang="en-US" dirty="0" smtClean="0"/>
              <a:t>-free mixture</a:t>
            </a:r>
          </a:p>
          <a:p>
            <a:pPr marL="742950" lvl="1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Efficient energy extraction in single  pass</a:t>
            </a:r>
          </a:p>
          <a:p>
            <a:pPr marL="742950" lvl="1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/>
              <a:t>E</a:t>
            </a:r>
            <a:r>
              <a:rPr lang="en-US" dirty="0" smtClean="0"/>
              <a:t>liminating self-lasing</a:t>
            </a:r>
            <a:endParaRPr lang="en-US" dirty="0"/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An amplifier producing ~5 </a:t>
            </a:r>
            <a:r>
              <a:rPr lang="en-US" dirty="0" err="1" smtClean="0"/>
              <a:t>mJ</a:t>
            </a:r>
            <a:r>
              <a:rPr lang="en-US" dirty="0" smtClean="0"/>
              <a:t> output in a 3-ps pulse when pumped by a 300-mJ </a:t>
            </a:r>
            <a:r>
              <a:rPr lang="en-US" dirty="0" err="1"/>
              <a:t>ErCr:YSGG</a:t>
            </a:r>
            <a:r>
              <a:rPr lang="en-US" dirty="0"/>
              <a:t> </a:t>
            </a:r>
            <a:r>
              <a:rPr lang="en-US" dirty="0" smtClean="0"/>
              <a:t>laser demonstrated theoreticall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64775" y="5940596"/>
            <a:ext cx="575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err="1" smtClean="0"/>
              <a:t>Gordienko</a:t>
            </a:r>
            <a:r>
              <a:rPr lang="en-US" sz="1400" dirty="0" smtClean="0"/>
              <a:t> et al. </a:t>
            </a:r>
            <a:r>
              <a:rPr lang="en-US" sz="1400" dirty="0" smtClean="0">
                <a:hlinkClick r:id="rId3"/>
              </a:rPr>
              <a:t>Quantum </a:t>
            </a:r>
            <a:r>
              <a:rPr lang="en-US" sz="1400" dirty="0">
                <a:hlinkClick r:id="rId3"/>
              </a:rPr>
              <a:t>Electronics, </a:t>
            </a:r>
            <a:r>
              <a:rPr lang="en-US" sz="1400" dirty="0" smtClean="0">
                <a:hlinkClick r:id="rId3"/>
              </a:rPr>
              <a:t>40:1118 (201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02623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5614" y="1181622"/>
            <a:ext cx="83820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Priority: support user’s experiments via providing </a:t>
            </a:r>
            <a:r>
              <a:rPr lang="en-US" b="1" i="1" dirty="0" smtClean="0"/>
              <a:t>reliable power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Approach to increasing power: </a:t>
            </a:r>
            <a:r>
              <a:rPr lang="en-US" b="1" i="1" dirty="0" smtClean="0"/>
              <a:t>get maximum from available amplifiers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i="1" dirty="0" smtClean="0"/>
              <a:t>Isotopic </a:t>
            </a:r>
            <a:r>
              <a:rPr lang="en-US" b="1" i="1" dirty="0" err="1" smtClean="0"/>
              <a:t>regen</a:t>
            </a:r>
            <a:r>
              <a:rPr lang="en-US" i="1" dirty="0" smtClean="0"/>
              <a:t> </a:t>
            </a:r>
            <a:r>
              <a:rPr lang="en-US" dirty="0" smtClean="0"/>
              <a:t>is routinely operated providing a true single pulse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New </a:t>
            </a:r>
            <a:r>
              <a:rPr lang="en-US" b="1" i="1" dirty="0" smtClean="0"/>
              <a:t>all-solid-state injector</a:t>
            </a:r>
            <a:r>
              <a:rPr lang="en-US" dirty="0" smtClean="0"/>
              <a:t> will improve system performance and reliability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i="1" dirty="0" smtClean="0"/>
              <a:t>Non-linear effects</a:t>
            </a:r>
            <a:r>
              <a:rPr lang="en-US" dirty="0" smtClean="0"/>
              <a:t> in optical materials becoming an issue. </a:t>
            </a:r>
            <a:r>
              <a:rPr lang="en-US" dirty="0" err="1" smtClean="0"/>
              <a:t>Regen</a:t>
            </a:r>
            <a:r>
              <a:rPr lang="en-US" dirty="0" smtClean="0"/>
              <a:t> re-configuration provided 10 </a:t>
            </a:r>
            <a:r>
              <a:rPr lang="en-US" dirty="0" err="1" smtClean="0"/>
              <a:t>mJ</a:t>
            </a:r>
            <a:r>
              <a:rPr lang="en-US" dirty="0" smtClean="0"/>
              <a:t> (2 GW) pulses before the main </a:t>
            </a:r>
            <a:r>
              <a:rPr lang="en-US" dirty="0"/>
              <a:t>amplifier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i="1" dirty="0"/>
              <a:t>Chirped-pulse amplification</a:t>
            </a:r>
            <a:r>
              <a:rPr lang="en-US" dirty="0"/>
              <a:t> was a breakthrough in solid-state lasers; we expect similar impact on ultrashort-pulse gas </a:t>
            </a:r>
            <a:r>
              <a:rPr lang="en-US" dirty="0" smtClean="0"/>
              <a:t>lasers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i="1" dirty="0" smtClean="0"/>
              <a:t>Non-linear amplification</a:t>
            </a:r>
            <a:r>
              <a:rPr lang="en-US" dirty="0" smtClean="0"/>
              <a:t> regime in the main amplifier </a:t>
            </a:r>
            <a:r>
              <a:rPr lang="en-US" i="1" dirty="0" smtClean="0"/>
              <a:t>presumably</a:t>
            </a:r>
            <a:r>
              <a:rPr lang="en-US" dirty="0" smtClean="0"/>
              <a:t> provide pulse shortening to ~3 ps (well below resolution limit of our </a:t>
            </a:r>
            <a:r>
              <a:rPr lang="en-US" i="1" dirty="0" smtClean="0"/>
              <a:t>20+ years old streak camera</a:t>
            </a:r>
            <a:r>
              <a:rPr lang="en-US" dirty="0" smtClean="0"/>
              <a:t>)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dirty="0" smtClean="0"/>
              <a:t>Main amplifier recovered from a major failure; new remotely-controlled mirror system implemented</a:t>
            </a:r>
          </a:p>
          <a:p>
            <a:pPr marL="285750" indent="-285750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i="1" dirty="0" smtClean="0"/>
              <a:t>Long-term roadmap</a:t>
            </a:r>
            <a:r>
              <a:rPr lang="en-US" i="1" dirty="0" smtClean="0"/>
              <a:t> </a:t>
            </a:r>
            <a:r>
              <a:rPr lang="en-US" dirty="0" smtClean="0"/>
              <a:t>is being considered</a:t>
            </a:r>
          </a:p>
        </p:txBody>
      </p:sp>
    </p:spTree>
    <p:extLst>
      <p:ext uri="{BB962C8B-B14F-4D97-AF65-F5344CB8AC3E}">
        <p14:creationId xmlns:p14="http://schemas.microsoft.com/office/powerpoint/2010/main" val="326210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66"/>
          <p:cNvGrpSpPr>
            <a:grpSpLocks noChangeAspect="1"/>
          </p:cNvGrpSpPr>
          <p:nvPr/>
        </p:nvGrpSpPr>
        <p:grpSpPr>
          <a:xfrm>
            <a:off x="1798320" y="1396365"/>
            <a:ext cx="4602324" cy="4494609"/>
            <a:chOff x="-8682" y="0"/>
            <a:chExt cx="4581190" cy="4572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4572508" cy="4572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3" idx="0"/>
              <a:endCxn id="3" idx="2"/>
            </p:cNvCxnSpPr>
            <p:nvPr/>
          </p:nvCxnSpPr>
          <p:spPr>
            <a:xfrm>
              <a:off x="2286254" y="0"/>
              <a:ext cx="0" cy="457200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3" idx="1"/>
              <a:endCxn id="3" idx="3"/>
            </p:cNvCxnSpPr>
            <p:nvPr/>
          </p:nvCxnSpPr>
          <p:spPr>
            <a:xfrm>
              <a:off x="0" y="2286000"/>
              <a:ext cx="4572508" cy="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-8682" y="1143000"/>
              <a:ext cx="4572508" cy="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0" y="3429000"/>
              <a:ext cx="4572508" cy="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143000" y="0"/>
              <a:ext cx="0" cy="457200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429000" y="0"/>
              <a:ext cx="0" cy="4572000"/>
            </a:xfrm>
            <a:prstGeom prst="line">
              <a:avLst/>
            </a:prstGeom>
            <a:ln w="9525">
              <a:solidFill>
                <a:srgbClr val="00B0F0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perspectiv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CO2 las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993972" y="4938990"/>
            <a:ext cx="971550" cy="571500"/>
          </a:xfrm>
          <a:prstGeom prst="wedgeRoundRectCallout">
            <a:avLst>
              <a:gd name="adj1" fmla="val 89704"/>
              <a:gd name="adj2" fmla="val 21667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Inverse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Cherenkov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accelerator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2598576" y="5363289"/>
            <a:ext cx="971550" cy="400050"/>
          </a:xfrm>
          <a:prstGeom prst="wedgeRoundRectCallout">
            <a:avLst>
              <a:gd name="adj1" fmla="val -105514"/>
              <a:gd name="adj2" fmla="val 26190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IFEL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accelerator</a:t>
            </a:r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335570" y="4963239"/>
            <a:ext cx="1085850" cy="400050"/>
          </a:xfrm>
          <a:prstGeom prst="wedgeRoundRectCallout">
            <a:avLst>
              <a:gd name="adj1" fmla="val -67653"/>
              <a:gd name="adj2" fmla="val -92264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Thomson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X-ray source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1994520" y="4508723"/>
            <a:ext cx="685800" cy="285750"/>
          </a:xfrm>
          <a:prstGeom prst="wedgeRoundRectCallout">
            <a:avLst>
              <a:gd name="adj1" fmla="val 58856"/>
              <a:gd name="adj2" fmla="val 141667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HGHG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447800" y="6031468"/>
            <a:ext cx="57262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995         2000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005        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010         2015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4181475" y="4428258"/>
            <a:ext cx="857250" cy="400050"/>
          </a:xfrm>
          <a:prstGeom prst="wedgeRoundRectCallout">
            <a:avLst>
              <a:gd name="adj1" fmla="val -101667"/>
              <a:gd name="adj2" fmla="val -75894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 smtClean="0"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rPr>
              <a:t>STELLA</a:t>
            </a:r>
            <a:endParaRPr lang="en-US" sz="1050" b="1" dirty="0"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2480574" y="4053359"/>
            <a:ext cx="971550" cy="285750"/>
          </a:xfrm>
          <a:prstGeom prst="wedgeRoundRectCallout">
            <a:avLst>
              <a:gd name="adj1" fmla="val 101963"/>
              <a:gd name="adj2" fmla="val -59583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EUV source</a:t>
            </a:r>
          </a:p>
        </p:txBody>
      </p:sp>
      <p:sp>
        <p:nvSpPr>
          <p:cNvPr id="15" name="AutoShape 19"/>
          <p:cNvSpPr>
            <a:spLocks noChangeArrowheads="1"/>
          </p:cNvSpPr>
          <p:nvPr/>
        </p:nvSpPr>
        <p:spPr bwMode="auto">
          <a:xfrm>
            <a:off x="3130825" y="3553182"/>
            <a:ext cx="742950" cy="285750"/>
          </a:xfrm>
          <a:prstGeom prst="wedgeRoundRectCallout">
            <a:avLst>
              <a:gd name="adj1" fmla="val 118912"/>
              <a:gd name="adj2" fmla="val -14167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PASER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533400" y="1295400"/>
            <a:ext cx="1112676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0 TW</a:t>
            </a: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 TW</a:t>
            </a: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00 GW</a:t>
            </a: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0 GW</a:t>
            </a: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r" eaLnBrk="0" hangingPunct="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 GW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20" name="AutoShape 24"/>
          <p:cNvSpPr>
            <a:spLocks noChangeArrowheads="1"/>
          </p:cNvSpPr>
          <p:nvPr/>
        </p:nvSpPr>
        <p:spPr bwMode="auto">
          <a:xfrm>
            <a:off x="4610100" y="3696057"/>
            <a:ext cx="1028700" cy="571500"/>
          </a:xfrm>
          <a:prstGeom prst="wedgeRoundRectCallout">
            <a:avLst>
              <a:gd name="adj1" fmla="val -64815"/>
              <a:gd name="adj2" fmla="val -57083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Nonlinear Thomson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scattering</a:t>
            </a: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3970176" y="4354830"/>
            <a:ext cx="8001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1600" b="1">
              <a:solidFill>
                <a:schemeClr val="accent2"/>
              </a:solidFill>
              <a:effectLst/>
              <a:latin typeface="Arial" pitchFamily="34" charset="0"/>
            </a:endParaRPr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 flipV="1">
            <a:off x="1798476" y="609600"/>
            <a:ext cx="6213798" cy="5288278"/>
          </a:xfrm>
          <a:prstGeom prst="line">
            <a:avLst/>
          </a:prstGeom>
          <a:noFill/>
          <a:ln w="57150">
            <a:solidFill>
              <a:srgbClr val="FF0000"/>
            </a:solidFill>
            <a:prstDash val="sysDot"/>
            <a:round/>
            <a:headEnd/>
            <a:tailEnd type="stealth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5486400" y="2858214"/>
            <a:ext cx="742950" cy="571500"/>
          </a:xfrm>
          <a:prstGeom prst="wedgeRoundRectCallout">
            <a:avLst>
              <a:gd name="adj1" fmla="val -76938"/>
              <a:gd name="adj2" fmla="val -27815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Ion and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Proton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source</a:t>
            </a:r>
          </a:p>
        </p:txBody>
      </p:sp>
      <p:sp>
        <p:nvSpPr>
          <p:cNvPr id="24" name="AutoShape 10"/>
          <p:cNvSpPr>
            <a:spLocks noChangeArrowheads="1"/>
          </p:cNvSpPr>
          <p:nvPr/>
        </p:nvSpPr>
        <p:spPr bwMode="auto">
          <a:xfrm>
            <a:off x="3657600" y="2658180"/>
            <a:ext cx="1201976" cy="482207"/>
          </a:xfrm>
          <a:prstGeom prst="wedgeRoundRectCallout">
            <a:avLst>
              <a:gd name="adj1" fmla="val 71294"/>
              <a:gd name="adj2" fmla="val 33890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Thomson</a:t>
            </a:r>
          </a:p>
          <a:p>
            <a:pPr algn="ctr" eaLnBrk="0" hangingPunct="0"/>
            <a:r>
              <a:rPr lang="en-US" sz="1050" b="1" dirty="0">
                <a:solidFill>
                  <a:srgbClr val="C00000"/>
                </a:solidFill>
                <a:effectLst/>
                <a:latin typeface="Arial" pitchFamily="34" charset="0"/>
              </a:rPr>
              <a:t>X-ray </a:t>
            </a:r>
            <a:r>
              <a:rPr lang="en-US" sz="1050" b="1" dirty="0" smtClean="0">
                <a:solidFill>
                  <a:srgbClr val="C00000"/>
                </a:solidFill>
                <a:effectLst/>
                <a:latin typeface="Arial" pitchFamily="34" charset="0"/>
              </a:rPr>
              <a:t>imaging</a:t>
            </a:r>
            <a:endParaRPr lang="en-US" sz="1050" b="1" dirty="0">
              <a:solidFill>
                <a:srgbClr val="C00000"/>
              </a:solidFill>
              <a:effectLst/>
              <a:latin typeface="Arial" pitchFamily="34" charset="0"/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2916470" y="3209925"/>
            <a:ext cx="962025" cy="219075"/>
          </a:xfrm>
          <a:prstGeom prst="wedgeRoundRectCallout">
            <a:avLst>
              <a:gd name="adj1" fmla="val 123000"/>
              <a:gd name="adj2" fmla="val 80694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 anchorCtr="0"/>
          <a:lstStyle/>
          <a:p>
            <a:pPr algn="ctr"/>
            <a:r>
              <a:rPr lang="en-US" sz="105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ACARA</a:t>
            </a:r>
            <a:endParaRPr lang="en-US" sz="105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5-Point Star 27"/>
          <p:cNvSpPr/>
          <p:nvPr/>
        </p:nvSpPr>
        <p:spPr>
          <a:xfrm>
            <a:off x="7118968" y="1085848"/>
            <a:ext cx="285752" cy="285752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6270944" y="1825620"/>
            <a:ext cx="285752" cy="285752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utoShape 17"/>
          <p:cNvSpPr>
            <a:spLocks noChangeArrowheads="1"/>
          </p:cNvSpPr>
          <p:nvPr/>
        </p:nvSpPr>
        <p:spPr bwMode="auto">
          <a:xfrm>
            <a:off x="5486400" y="447675"/>
            <a:ext cx="1206500" cy="542925"/>
          </a:xfrm>
          <a:prstGeom prst="wedgeRoundRectCallout">
            <a:avLst>
              <a:gd name="adj1" fmla="val 88103"/>
              <a:gd name="adj2" fmla="val 74810"/>
              <a:gd name="adj3" fmla="val 16667"/>
            </a:avLst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Comic Sans MS" pitchFamily="66" charset="0"/>
              </a:rPr>
              <a:t>200 MeV Protons</a:t>
            </a:r>
            <a:endParaRPr lang="en-US" sz="1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3" name="AutoShape 17"/>
          <p:cNvSpPr>
            <a:spLocks noChangeArrowheads="1"/>
          </p:cNvSpPr>
          <p:nvPr/>
        </p:nvSpPr>
        <p:spPr bwMode="auto">
          <a:xfrm>
            <a:off x="7409024" y="1696065"/>
            <a:ext cx="1206500" cy="428628"/>
          </a:xfrm>
          <a:prstGeom prst="wedgeRoundRectCallout">
            <a:avLst>
              <a:gd name="adj1" fmla="val -53930"/>
              <a:gd name="adj2" fmla="val -125167"/>
              <a:gd name="adj3" fmla="val 16667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Comic Sans MS" pitchFamily="66" charset="0"/>
              </a:rPr>
              <a:t>LWFA</a:t>
            </a:r>
            <a:endParaRPr lang="en-US" sz="14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4" name="AutoShape 17"/>
          <p:cNvSpPr>
            <a:spLocks noChangeArrowheads="1"/>
          </p:cNvSpPr>
          <p:nvPr/>
        </p:nvSpPr>
        <p:spPr bwMode="auto">
          <a:xfrm>
            <a:off x="6511936" y="2336800"/>
            <a:ext cx="1600200" cy="533400"/>
          </a:xfrm>
          <a:prstGeom prst="wedgeRoundRectCallout">
            <a:avLst>
              <a:gd name="adj1" fmla="val -99231"/>
              <a:gd name="adj2" fmla="val -2387"/>
              <a:gd name="adj3" fmla="val 16667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Comic Sans MS" pitchFamily="66" charset="0"/>
              </a:rPr>
              <a:t>High gradient IFEL</a:t>
            </a:r>
            <a:endParaRPr lang="en-US" sz="14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5" name="AutoShape 17"/>
          <p:cNvSpPr>
            <a:spLocks noChangeArrowheads="1"/>
          </p:cNvSpPr>
          <p:nvPr/>
        </p:nvSpPr>
        <p:spPr bwMode="auto">
          <a:xfrm>
            <a:off x="4762184" y="1145697"/>
            <a:ext cx="1206500" cy="542925"/>
          </a:xfrm>
          <a:prstGeom prst="wedgeRoundRectCallout">
            <a:avLst>
              <a:gd name="adj1" fmla="val 80336"/>
              <a:gd name="adj2" fmla="val 88177"/>
              <a:gd name="adj3" fmla="val 16667"/>
            </a:avLst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400" b="1" dirty="0" smtClean="0">
                <a:solidFill>
                  <a:srgbClr val="C00000"/>
                </a:solidFill>
                <a:latin typeface="Comic Sans MS" pitchFamily="66" charset="0"/>
              </a:rPr>
              <a:t>20 MeV Protons</a:t>
            </a:r>
            <a:endParaRPr lang="en-US" sz="1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4890371" y="2042115"/>
            <a:ext cx="609600" cy="304800"/>
          </a:xfrm>
          <a:prstGeom prst="wedgeRoundRectCallout">
            <a:avLst>
              <a:gd name="adj1" fmla="val 114232"/>
              <a:gd name="adj2" fmla="val 53000"/>
              <a:gd name="adj3" fmla="val 16667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400" b="1" dirty="0" smtClean="0">
                <a:solidFill>
                  <a:schemeClr val="accent2"/>
                </a:solidFill>
                <a:latin typeface="Comic Sans MS" pitchFamily="66" charset="0"/>
              </a:rPr>
              <a:t>VLA</a:t>
            </a:r>
            <a:endParaRPr lang="en-US" sz="14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93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352800" y="1203016"/>
            <a:ext cx="3657600" cy="5105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61267"/>
            <a:ext cx="1905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790204"/>
            <a:ext cx="2971800" cy="413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429000" y="152400"/>
            <a:ext cx="52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smtClean="0"/>
              <a:t>Polyanskiy and </a:t>
            </a:r>
            <a:r>
              <a:rPr lang="en-US" sz="1400" dirty="0" err="1" smtClean="0"/>
              <a:t>Babzien</a:t>
            </a:r>
            <a:r>
              <a:rPr lang="en-US" sz="1400" dirty="0"/>
              <a:t> “Ultrashort Pulses” in </a:t>
            </a:r>
            <a:endParaRPr lang="en-US" sz="1400" dirty="0" smtClean="0"/>
          </a:p>
          <a:p>
            <a:pPr algn="r"/>
            <a:r>
              <a:rPr lang="en-US" sz="1400" dirty="0" smtClean="0"/>
              <a:t>“</a:t>
            </a:r>
            <a:r>
              <a:rPr lang="en-US" sz="1400" dirty="0"/>
              <a:t>CO</a:t>
            </a:r>
            <a:r>
              <a:rPr lang="en-US" sz="1400" baseline="-25000" dirty="0"/>
              <a:t>2</a:t>
            </a:r>
            <a:r>
              <a:rPr lang="en-US" sz="1400" dirty="0"/>
              <a:t> </a:t>
            </a:r>
            <a:r>
              <a:rPr lang="en-US" sz="1400" dirty="0" smtClean="0"/>
              <a:t>Laser </a:t>
            </a:r>
            <a:r>
              <a:rPr lang="en-US" sz="1400" dirty="0"/>
              <a:t>- </a:t>
            </a:r>
            <a:r>
              <a:rPr lang="en-US" sz="1400" dirty="0" smtClean="0"/>
              <a:t>Optimization </a:t>
            </a:r>
            <a:r>
              <a:rPr lang="en-US" sz="1400" dirty="0"/>
              <a:t>and </a:t>
            </a:r>
            <a:r>
              <a:rPr lang="en-US" sz="1400" dirty="0" smtClean="0"/>
              <a:t>Application</a:t>
            </a:r>
            <a:r>
              <a:rPr lang="en-US" sz="1400" dirty="0"/>
              <a:t>”, </a:t>
            </a:r>
            <a:r>
              <a:rPr lang="en-US" sz="1400" dirty="0" err="1">
                <a:hlinkClick r:id="rId5"/>
              </a:rPr>
              <a:t>InTech</a:t>
            </a:r>
            <a:r>
              <a:rPr lang="en-US" sz="1400" dirty="0">
                <a:hlinkClick r:id="rId5"/>
              </a:rPr>
              <a:t> (</a:t>
            </a:r>
            <a:r>
              <a:rPr lang="en-US" sz="1400" dirty="0" smtClean="0">
                <a:hlinkClick r:id="rId5"/>
              </a:rPr>
              <a:t>2012)</a:t>
            </a:r>
            <a:endParaRPr lang="en-US" sz="1400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P.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63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acceler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038600" y="228600"/>
            <a:ext cx="498546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it-IT" sz="1400" dirty="0" smtClean="0"/>
              <a:t>C. Palmer et al. </a:t>
            </a:r>
            <a:r>
              <a:rPr lang="en-US" sz="1400" dirty="0" smtClean="0">
                <a:hlinkClick r:id="rId4"/>
              </a:rPr>
              <a:t>Phys</a:t>
            </a:r>
            <a:r>
              <a:rPr lang="en-US" sz="1400" dirty="0">
                <a:hlinkClick r:id="rId4"/>
              </a:rPr>
              <a:t>. Rev. </a:t>
            </a:r>
            <a:r>
              <a:rPr lang="en-US" sz="1400" dirty="0" err="1">
                <a:hlinkClick r:id="rId4"/>
              </a:rPr>
              <a:t>Lett</a:t>
            </a:r>
            <a:r>
              <a:rPr lang="en-US" sz="1400" dirty="0">
                <a:hlinkClick r:id="rId4"/>
              </a:rPr>
              <a:t>. </a:t>
            </a:r>
            <a:r>
              <a:rPr lang="en-US" sz="1400" dirty="0" smtClean="0">
                <a:hlinkClick r:id="rId4"/>
              </a:rPr>
              <a:t>106:014801 </a:t>
            </a:r>
            <a:r>
              <a:rPr lang="en-US" sz="1400" dirty="0">
                <a:hlinkClick r:id="rId4"/>
              </a:rPr>
              <a:t>(2011)</a:t>
            </a:r>
            <a:endParaRPr lang="en-US" sz="14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8600" y="2249269"/>
            <a:ext cx="350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2"/>
                </a:solidFill>
                <a:latin typeface="Arial" pitchFamily="34" charset="0"/>
              </a:rPr>
              <a:t>Ponderomotive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 force </a:t>
            </a:r>
          </a:p>
          <a:p>
            <a:pPr>
              <a:defRPr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drives plasma </a:t>
            </a:r>
            <a:r>
              <a:rPr lang="en-US" dirty="0" smtClean="0">
                <a:solidFill>
                  <a:schemeClr val="tx2"/>
                </a:solidFill>
                <a:latin typeface="Arial" pitchFamily="34" charset="0"/>
              </a:rPr>
              <a:t>wave</a:t>
            </a:r>
            <a:endParaRPr lang="en-US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2971800"/>
            <a:ext cx="4648200" cy="6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altLang="ja-JP" sz="2000" dirty="0">
              <a:latin typeface="Arial" pitchFamily="34" charset="0"/>
              <a:ea typeface="ＭＳ Ｐゴシック" charset="-128"/>
            </a:endParaRPr>
          </a:p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514600"/>
            <a:ext cx="3733800" cy="333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3814762"/>
            <a:ext cx="4191000" cy="2586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Assuming </a:t>
            </a:r>
            <a:r>
              <a:rPr lang="en-US" i="1" dirty="0">
                <a:solidFill>
                  <a:schemeClr val="tx2"/>
                </a:solidFill>
                <a:latin typeface="Symbol" pitchFamily="18" charset="2"/>
              </a:rPr>
              <a:t>l 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and </a:t>
            </a:r>
            <a:r>
              <a:rPr lang="en-US" i="1" dirty="0" err="1">
                <a:solidFill>
                  <a:schemeClr val="tx2"/>
                </a:solidFill>
                <a:latin typeface="Arial" pitchFamily="34" charset="0"/>
              </a:rPr>
              <a:t>n</a:t>
            </a:r>
            <a:r>
              <a:rPr lang="en-US" i="1" baseline="-25000" dirty="0" err="1">
                <a:solidFill>
                  <a:schemeClr val="tx2"/>
                </a:solidFill>
                <a:latin typeface="Arial" pitchFamily="34" charset="0"/>
              </a:rPr>
              <a:t>cr</a:t>
            </a:r>
            <a:r>
              <a:rPr lang="en-US" baseline="-25000" dirty="0">
                <a:solidFill>
                  <a:schemeClr val="tx2"/>
                </a:solidFill>
                <a:latin typeface="Arial" pitchFamily="34" charset="0"/>
              </a:rPr>
              <a:t>  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as normalization parameters, CO</a:t>
            </a:r>
            <a:r>
              <a:rPr lang="en-US" baseline="-25000" dirty="0">
                <a:solidFill>
                  <a:schemeClr val="tx2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 laser will produce a bubble </a:t>
            </a:r>
          </a:p>
          <a:p>
            <a:pPr>
              <a:defRPr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of </a:t>
            </a:r>
            <a:r>
              <a:rPr lang="en-US" b="1" dirty="0">
                <a:solidFill>
                  <a:schemeClr val="tx2"/>
                </a:solidFill>
                <a:latin typeface="Arial" pitchFamily="34" charset="0"/>
              </a:rPr>
              <a:t>1000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 times bigger volume, </a:t>
            </a:r>
          </a:p>
          <a:p>
            <a:pPr>
              <a:defRPr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at </a:t>
            </a:r>
            <a:r>
              <a:rPr lang="en-US" b="1" dirty="0">
                <a:solidFill>
                  <a:schemeClr val="tx2"/>
                </a:solidFill>
                <a:latin typeface="Arial" pitchFamily="34" charset="0"/>
              </a:rPr>
              <a:t>100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 times smaller plasma density, </a:t>
            </a:r>
          </a:p>
          <a:p>
            <a:pPr>
              <a:defRPr/>
            </a:pPr>
            <a:r>
              <a:rPr lang="en-US" b="1" dirty="0">
                <a:solidFill>
                  <a:schemeClr val="tx2"/>
                </a:solidFill>
                <a:latin typeface="Arial" pitchFamily="34" charset="0"/>
              </a:rPr>
              <a:t>10</a:t>
            </a: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 times higher charge,</a:t>
            </a:r>
          </a:p>
          <a:p>
            <a:pPr>
              <a:defRPr/>
            </a:pPr>
            <a:r>
              <a:rPr lang="en-US" dirty="0">
                <a:solidFill>
                  <a:schemeClr val="tx2"/>
                </a:solidFill>
                <a:latin typeface="Arial" pitchFamily="34" charset="0"/>
              </a:rPr>
              <a:t>and better control over e-beam parameters and phasing between accelerator stages.</a:t>
            </a:r>
            <a:endParaRPr lang="en-US" dirty="0">
              <a:solidFill>
                <a:schemeClr val="tx2"/>
              </a:solidFill>
              <a:latin typeface="Arial" pitchFamily="34" charset="0"/>
              <a:cs typeface="Times New Roman" pitchFamily="18" charset="0"/>
            </a:endParaRPr>
          </a:p>
        </p:txBody>
      </p:sp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555776" y="2132856"/>
          <a:ext cx="2133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939600" imgH="393480" progId="Equation.3">
                  <p:embed/>
                </p:oleObj>
              </mc:Choice>
              <mc:Fallback>
                <p:oleObj name="Equation" r:id="rId6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132856"/>
                        <a:ext cx="21336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9"/>
          <p:cNvSpPr>
            <a:spLocks noChangeArrowheads="1"/>
          </p:cNvSpPr>
          <p:nvPr/>
        </p:nvSpPr>
        <p:spPr bwMode="auto">
          <a:xfrm>
            <a:off x="7596336" y="3356992"/>
            <a:ext cx="1008112" cy="1656184"/>
          </a:xfrm>
          <a:prstGeom prst="ellipse">
            <a:avLst/>
          </a:prstGeom>
          <a:gradFill rotWithShape="1">
            <a:gsLst>
              <a:gs pos="0">
                <a:srgbClr val="990099"/>
              </a:gs>
              <a:gs pos="100000">
                <a:schemeClr val="bg1">
                  <a:alpha val="21001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452320" y="5013176"/>
            <a:ext cx="694421" cy="42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Laser</a:t>
            </a:r>
          </a:p>
          <a:p>
            <a:pPr algn="ctr">
              <a:lnSpc>
                <a:spcPts val="12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pul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56176" y="5013176"/>
            <a:ext cx="970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Electron</a:t>
            </a:r>
          </a:p>
          <a:p>
            <a:pPr algn="ctr">
              <a:lnSpc>
                <a:spcPts val="1200"/>
              </a:lnSpc>
            </a:pPr>
            <a:r>
              <a:rPr lang="en-US" b="1" dirty="0" smtClean="0">
                <a:solidFill>
                  <a:srgbClr val="FF0000"/>
                </a:solidFill>
              </a:rPr>
              <a:t>bunch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6444208" y="4581128"/>
            <a:ext cx="504056" cy="21602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7524328" y="4581128"/>
            <a:ext cx="648072" cy="21602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28600" y="3068960"/>
            <a:ext cx="4572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 smtClean="0">
                <a:solidFill>
                  <a:schemeClr val="tx2"/>
                </a:solidFill>
                <a:latin typeface="Arial" pitchFamily="34" charset="0"/>
                <a:cs typeface="ＭＳ Ｐゴシック"/>
              </a:rPr>
              <a:t>The ponderomotive energy of the electron in the optical field</a:t>
            </a:r>
            <a:r>
              <a:rPr lang="en-US" dirty="0" smtClean="0">
                <a:solidFill>
                  <a:schemeClr val="tx2"/>
                </a:solidFill>
                <a:latin typeface="Arial" pitchFamily="34" charset="0"/>
              </a:rPr>
              <a:t> is proportional to</a:t>
            </a:r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</a:rPr>
              <a:t> </a:t>
            </a:r>
            <a:r>
              <a:rPr lang="en-US" sz="2000" i="1" dirty="0" smtClean="0">
                <a:solidFill>
                  <a:srgbClr val="FF3300"/>
                </a:solidFill>
                <a:latin typeface="Symbol" pitchFamily="18" charset="2"/>
                <a:sym typeface="Symbol" pitchFamily="18" charset="2"/>
              </a:rPr>
              <a:t></a:t>
            </a:r>
            <a:r>
              <a:rPr lang="en-US" sz="2000" b="1" baseline="30000" dirty="0" smtClean="0">
                <a:solidFill>
                  <a:srgbClr val="FF3300"/>
                </a:solidFill>
                <a:latin typeface="Arial" pitchFamily="34" charset="0"/>
              </a:rPr>
              <a:t>2</a:t>
            </a:r>
            <a:r>
              <a:rPr lang="en-US" sz="2000" b="1" dirty="0" smtClean="0">
                <a:solidFill>
                  <a:srgbClr val="3333CC"/>
                </a:solidFill>
                <a:latin typeface="Arial" pitchFamily="34" charset="0"/>
              </a:rPr>
              <a:t>.</a:t>
            </a:r>
            <a:endParaRPr lang="en-US" sz="2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90600" y="1219200"/>
            <a:ext cx="69657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  <a:defRPr/>
            </a:pPr>
            <a:r>
              <a:rPr lang="en-US" sz="2400" b="1" dirty="0" err="1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vistically</a:t>
            </a:r>
            <a:r>
              <a:rPr lang="en-US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strong (a</a:t>
            </a:r>
            <a:r>
              <a:rPr lang="en-US" sz="2400" b="1" baseline="-250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10</a:t>
            </a:r>
            <a:r>
              <a:rPr lang="en-US" sz="2400" b="1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100-TW </a:t>
            </a:r>
            <a:r>
              <a:rPr lang="en-US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</a:t>
            </a:r>
            <a:r>
              <a:rPr lang="en-US" sz="2400" b="1" baseline="-250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aser will be a good driver for “bubble” LWFA</a:t>
            </a:r>
          </a:p>
        </p:txBody>
      </p:sp>
    </p:spTree>
    <p:extLst>
      <p:ext uri="{BB962C8B-B14F-4D97-AF65-F5344CB8AC3E}">
        <p14:creationId xmlns:p14="http://schemas.microsoft.com/office/powerpoint/2010/main" val="307916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prioriti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3037087"/>
            <a:ext cx="5191896" cy="2830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   POWER</a:t>
            </a:r>
          </a:p>
          <a:p>
            <a:r>
              <a:rPr lang="en-US" sz="3600" dirty="0" smtClean="0"/>
              <a:t>2   RELIABILITY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1676400" y="2133600"/>
            <a:ext cx="6444048" cy="28623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3600" dirty="0" smtClean="0"/>
          </a:p>
          <a:p>
            <a:endParaRPr lang="en-US" sz="3600" dirty="0"/>
          </a:p>
          <a:p>
            <a:r>
              <a:rPr lang="en-US" sz="3600" dirty="0" smtClean="0"/>
              <a:t>{</a:t>
            </a:r>
            <a:r>
              <a:rPr lang="en-US" sz="3600" dirty="0" smtClean="0"/>
              <a:t>1,2</a:t>
            </a:r>
            <a:r>
              <a:rPr lang="en-US" sz="3600" dirty="0"/>
              <a:t>}</a:t>
            </a:r>
            <a:r>
              <a:rPr lang="en-US" sz="3600" dirty="0" smtClean="0"/>
              <a:t>   RELIABLE </a:t>
            </a:r>
            <a:r>
              <a:rPr lang="en-US" sz="3600" dirty="0" smtClean="0"/>
              <a:t>POWER</a:t>
            </a:r>
          </a:p>
          <a:p>
            <a:endParaRPr lang="en-US" sz="3600" dirty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79313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0000">
            <a:off x="1990406" y="4331193"/>
            <a:ext cx="361950" cy="62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7" name="Straight Arrow Connector 176"/>
          <p:cNvCxnSpPr>
            <a:stCxn id="45" idx="6"/>
          </p:cNvCxnSpPr>
          <p:nvPr/>
        </p:nvCxnSpPr>
        <p:spPr>
          <a:xfrm flipV="1">
            <a:off x="5883405" y="5251288"/>
            <a:ext cx="2955795" cy="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5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0000">
            <a:off x="4179605" y="4312876"/>
            <a:ext cx="361950" cy="62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12" name="Straight Connector 11"/>
          <p:cNvCxnSpPr>
            <a:stCxn id="130" idx="6"/>
            <a:endCxn id="124" idx="2"/>
          </p:cNvCxnSpPr>
          <p:nvPr/>
        </p:nvCxnSpPr>
        <p:spPr>
          <a:xfrm>
            <a:off x="2362200" y="5251291"/>
            <a:ext cx="1616221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438482" y="4326407"/>
            <a:ext cx="16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PREAMPLIFIE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323962" y="4338075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REGEN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382379" y="4199575"/>
            <a:ext cx="1228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MAIN</a:t>
            </a:r>
          </a:p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MPLIFIE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47800" y="5709674"/>
            <a:ext cx="1255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Pockels</a:t>
            </a:r>
            <a:r>
              <a:rPr lang="en-US" dirty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ell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877179" y="5571175"/>
            <a:ext cx="813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Plasma</a:t>
            </a:r>
          </a:p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mirro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96379" y="5709674"/>
            <a:ext cx="990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Kerr cell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cxnSp>
        <p:nvCxnSpPr>
          <p:cNvPr id="77" name="Straight Connector 76"/>
          <p:cNvCxnSpPr>
            <a:stCxn id="92" idx="3"/>
            <a:endCxn id="129" idx="2"/>
          </p:cNvCxnSpPr>
          <p:nvPr/>
        </p:nvCxnSpPr>
        <p:spPr>
          <a:xfrm>
            <a:off x="1447800" y="5251291"/>
            <a:ext cx="33299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44" idx="2"/>
            <a:endCxn id="125" idx="6"/>
          </p:cNvCxnSpPr>
          <p:nvPr/>
        </p:nvCxnSpPr>
        <p:spPr>
          <a:xfrm flipH="1">
            <a:off x="4559827" y="5251291"/>
            <a:ext cx="74217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>
            <a:spLocks noChangeAspect="1"/>
          </p:cNvSpPr>
          <p:nvPr/>
        </p:nvSpPr>
        <p:spPr>
          <a:xfrm>
            <a:off x="5301999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>
            <a:spLocks noChangeAspect="1"/>
          </p:cNvSpPr>
          <p:nvPr/>
        </p:nvSpPr>
        <p:spPr>
          <a:xfrm>
            <a:off x="5787393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/>
          <p:cNvSpPr>
            <a:spLocks noChangeAspect="1"/>
          </p:cNvSpPr>
          <p:nvPr/>
        </p:nvSpPr>
        <p:spPr>
          <a:xfrm>
            <a:off x="3978421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Oval 124"/>
          <p:cNvSpPr>
            <a:spLocks noChangeAspect="1"/>
          </p:cNvSpPr>
          <p:nvPr/>
        </p:nvSpPr>
        <p:spPr>
          <a:xfrm>
            <a:off x="4463815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Oval 128"/>
          <p:cNvSpPr>
            <a:spLocks noChangeAspect="1"/>
          </p:cNvSpPr>
          <p:nvPr/>
        </p:nvSpPr>
        <p:spPr>
          <a:xfrm>
            <a:off x="1780794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Oval 129"/>
          <p:cNvSpPr>
            <a:spLocks noChangeAspect="1"/>
          </p:cNvSpPr>
          <p:nvPr/>
        </p:nvSpPr>
        <p:spPr>
          <a:xfrm>
            <a:off x="2266188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2" name="Group 181"/>
          <p:cNvGrpSpPr/>
          <p:nvPr/>
        </p:nvGrpSpPr>
        <p:grpSpPr>
          <a:xfrm>
            <a:off x="1780794" y="5024504"/>
            <a:ext cx="581406" cy="76200"/>
            <a:chOff x="1780794" y="3339529"/>
            <a:chExt cx="581406" cy="76200"/>
          </a:xfrm>
        </p:grpSpPr>
        <p:cxnSp>
          <p:nvCxnSpPr>
            <p:cNvPr id="131" name="Straight Connector 130"/>
            <p:cNvCxnSpPr/>
            <p:nvPr/>
          </p:nvCxnSpPr>
          <p:spPr>
            <a:xfrm flipV="1">
              <a:off x="2071497" y="3339529"/>
              <a:ext cx="0" cy="762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780794" y="3415729"/>
              <a:ext cx="58140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2839493" y="4957002"/>
            <a:ext cx="682752" cy="588579"/>
          </a:xfrm>
          <a:prstGeom prst="triangl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/>
          <p:cNvSpPr>
            <a:spLocks noChangeAspect="1"/>
          </p:cNvSpPr>
          <p:nvPr/>
        </p:nvSpPr>
        <p:spPr>
          <a:xfrm rot="5400000">
            <a:off x="6441913" y="4957002"/>
            <a:ext cx="682752" cy="588579"/>
          </a:xfrm>
          <a:prstGeom prst="triangl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Isosceles Triangle 30"/>
          <p:cNvSpPr>
            <a:spLocks noChangeAspect="1"/>
          </p:cNvSpPr>
          <p:nvPr/>
        </p:nvSpPr>
        <p:spPr>
          <a:xfrm rot="5400000">
            <a:off x="7496713" y="4956999"/>
            <a:ext cx="682752" cy="588579"/>
          </a:xfrm>
          <a:prstGeom prst="triangl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295778" y="4946491"/>
            <a:ext cx="1152021" cy="6096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>
            <a:stCxn id="92" idx="1"/>
            <a:endCxn id="92" idx="3"/>
          </p:cNvCxnSpPr>
          <p:nvPr/>
        </p:nvCxnSpPr>
        <p:spPr>
          <a:xfrm>
            <a:off x="295778" y="5251291"/>
            <a:ext cx="1152021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601402" y="4946488"/>
            <a:ext cx="0" cy="609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18900000">
            <a:off x="601402" y="4946489"/>
            <a:ext cx="0" cy="609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3500000">
            <a:off x="602442" y="4918522"/>
            <a:ext cx="0" cy="66682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1320000" flipV="1">
            <a:off x="370870" y="5251288"/>
            <a:ext cx="461061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20220000" flipV="1">
            <a:off x="372411" y="5255963"/>
            <a:ext cx="461061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17520000" flipV="1">
            <a:off x="391694" y="5251290"/>
            <a:ext cx="421493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4820000" flipV="1">
            <a:off x="391694" y="5252698"/>
            <a:ext cx="421493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9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00000">
            <a:off x="5499719" y="4312876"/>
            <a:ext cx="361950" cy="62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8" name="TextBox 157"/>
          <p:cNvSpPr txBox="1"/>
          <p:nvPr/>
        </p:nvSpPr>
        <p:spPr>
          <a:xfrm>
            <a:off x="3824200" y="3804674"/>
            <a:ext cx="1154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14-ps YAG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8155458" y="4893613"/>
            <a:ext cx="783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5 ps</a:t>
            </a:r>
          </a:p>
          <a:p>
            <a:r>
              <a:rPr lang="en-US" sz="2000" dirty="0" smtClean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5 J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805832" y="4986289"/>
            <a:ext cx="7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00 ns</a:t>
            </a:r>
          </a:p>
          <a:p>
            <a:r>
              <a:rPr lang="en-US" sz="1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20 </a:t>
            </a:r>
            <a:r>
              <a:rPr lang="en-US" sz="1400" dirty="0" err="1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mJ</a:t>
            </a:r>
            <a:endParaRPr lang="en-US" sz="1400" dirty="0" smtClean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224" name="Group 223"/>
          <p:cNvGrpSpPr/>
          <p:nvPr/>
        </p:nvGrpSpPr>
        <p:grpSpPr>
          <a:xfrm>
            <a:off x="3978876" y="5023357"/>
            <a:ext cx="581406" cy="76200"/>
            <a:chOff x="1780794" y="3339529"/>
            <a:chExt cx="581406" cy="76200"/>
          </a:xfrm>
        </p:grpSpPr>
        <p:cxnSp>
          <p:nvCxnSpPr>
            <p:cNvPr id="225" name="Straight Connector 224"/>
            <p:cNvCxnSpPr/>
            <p:nvPr/>
          </p:nvCxnSpPr>
          <p:spPr>
            <a:xfrm flipV="1">
              <a:off x="2071497" y="3339529"/>
              <a:ext cx="0" cy="762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1780794" y="3415729"/>
              <a:ext cx="58140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8" name="Group 227"/>
          <p:cNvGrpSpPr/>
          <p:nvPr/>
        </p:nvGrpSpPr>
        <p:grpSpPr>
          <a:xfrm>
            <a:off x="5305044" y="5023357"/>
            <a:ext cx="581406" cy="76200"/>
            <a:chOff x="1780794" y="3339529"/>
            <a:chExt cx="581406" cy="76200"/>
          </a:xfrm>
        </p:grpSpPr>
        <p:cxnSp>
          <p:nvCxnSpPr>
            <p:cNvPr id="229" name="Straight Connector 228"/>
            <p:cNvCxnSpPr/>
            <p:nvPr/>
          </p:nvCxnSpPr>
          <p:spPr>
            <a:xfrm flipV="1">
              <a:off x="2071497" y="3339529"/>
              <a:ext cx="0" cy="762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1780794" y="3415729"/>
              <a:ext cx="58140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" name="TextBox 234"/>
          <p:cNvSpPr txBox="1"/>
          <p:nvPr/>
        </p:nvSpPr>
        <p:spPr>
          <a:xfrm>
            <a:off x="1676641" y="3804674"/>
            <a:ext cx="1066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10-ns HV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15460" y="4326407"/>
            <a:ext cx="1515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OSCILLATO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0" y="1188306"/>
            <a:ext cx="3291840" cy="2468880"/>
            <a:chOff x="3332480" y="0"/>
            <a:chExt cx="3291840" cy="2468880"/>
          </a:xfrm>
        </p:grpSpPr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2480" y="0"/>
              <a:ext cx="3291840" cy="2468880"/>
            </a:xfrm>
            <a:prstGeom prst="rect">
              <a:avLst/>
            </a:prstGeom>
          </p:spPr>
        </p:pic>
        <p:sp>
          <p:nvSpPr>
            <p:cNvPr id="113" name="Rectangle 112"/>
            <p:cNvSpPr/>
            <p:nvPr/>
          </p:nvSpPr>
          <p:spPr>
            <a:xfrm>
              <a:off x="3332480" y="0"/>
              <a:ext cx="3291840" cy="246888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5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>
            <a:grpSpLocks noChangeAspect="1"/>
          </p:cNvGrpSpPr>
          <p:nvPr/>
        </p:nvGrpSpPr>
        <p:grpSpPr>
          <a:xfrm>
            <a:off x="975360" y="1188306"/>
            <a:ext cx="3291840" cy="2468880"/>
            <a:chOff x="269240" y="1323814"/>
            <a:chExt cx="2743200" cy="2057400"/>
          </a:xfrm>
        </p:grpSpPr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240" y="1323814"/>
              <a:ext cx="2743200" cy="2057400"/>
            </a:xfrm>
            <a:prstGeom prst="rect">
              <a:avLst/>
            </a:prstGeom>
          </p:spPr>
        </p:pic>
        <p:sp>
          <p:nvSpPr>
            <p:cNvPr id="88" name="Rectangle 87"/>
            <p:cNvSpPr/>
            <p:nvPr/>
          </p:nvSpPr>
          <p:spPr>
            <a:xfrm>
              <a:off x="269240" y="1323814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5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Group 98"/>
          <p:cNvGrpSpPr>
            <a:grpSpLocks noChangeAspect="1"/>
          </p:cNvGrpSpPr>
          <p:nvPr/>
        </p:nvGrpSpPr>
        <p:grpSpPr>
          <a:xfrm>
            <a:off x="1950720" y="1188306"/>
            <a:ext cx="3291840" cy="2468880"/>
            <a:chOff x="152400" y="4050030"/>
            <a:chExt cx="2743200" cy="2057400"/>
          </a:xfrm>
        </p:grpSpPr>
        <p:pic>
          <p:nvPicPr>
            <p:cNvPr id="103" name="Picture 10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050030"/>
              <a:ext cx="2743200" cy="2057400"/>
            </a:xfrm>
            <a:prstGeom prst="rect">
              <a:avLst/>
            </a:prstGeom>
          </p:spPr>
        </p:pic>
        <p:sp>
          <p:nvSpPr>
            <p:cNvPr id="104" name="Rectangle 103"/>
            <p:cNvSpPr/>
            <p:nvPr/>
          </p:nvSpPr>
          <p:spPr>
            <a:xfrm>
              <a:off x="152400" y="4050030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9" name="Group 88"/>
          <p:cNvGrpSpPr>
            <a:grpSpLocks noChangeAspect="1"/>
          </p:cNvGrpSpPr>
          <p:nvPr/>
        </p:nvGrpSpPr>
        <p:grpSpPr>
          <a:xfrm>
            <a:off x="2926080" y="1188306"/>
            <a:ext cx="3291840" cy="2466557"/>
            <a:chOff x="3048000" y="1323814"/>
            <a:chExt cx="2745783" cy="2057400"/>
          </a:xfrm>
        </p:grpSpPr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1323814"/>
              <a:ext cx="2743200" cy="2057400"/>
            </a:xfrm>
            <a:prstGeom prst="rect">
              <a:avLst/>
            </a:prstGeom>
          </p:spPr>
        </p:pic>
        <p:sp>
          <p:nvSpPr>
            <p:cNvPr id="91" name="Rectangle 90"/>
            <p:cNvSpPr/>
            <p:nvPr/>
          </p:nvSpPr>
          <p:spPr>
            <a:xfrm>
              <a:off x="3050583" y="1323814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Group 95"/>
          <p:cNvGrpSpPr>
            <a:grpSpLocks noChangeAspect="1"/>
          </p:cNvGrpSpPr>
          <p:nvPr/>
        </p:nvGrpSpPr>
        <p:grpSpPr>
          <a:xfrm>
            <a:off x="3901440" y="1188306"/>
            <a:ext cx="3291840" cy="2468880"/>
            <a:chOff x="5858187" y="1209514"/>
            <a:chExt cx="2743200" cy="2057400"/>
          </a:xfrm>
        </p:grpSpPr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8187" y="1209514"/>
              <a:ext cx="2743200" cy="2057400"/>
            </a:xfrm>
            <a:prstGeom prst="rect">
              <a:avLst/>
            </a:prstGeom>
          </p:spPr>
        </p:pic>
        <p:sp>
          <p:nvSpPr>
            <p:cNvPr id="98" name="Rectangle 97"/>
            <p:cNvSpPr/>
            <p:nvPr/>
          </p:nvSpPr>
          <p:spPr>
            <a:xfrm>
              <a:off x="5858187" y="1209514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5" name="Group 104"/>
          <p:cNvGrpSpPr>
            <a:grpSpLocks noChangeAspect="1"/>
          </p:cNvGrpSpPr>
          <p:nvPr/>
        </p:nvGrpSpPr>
        <p:grpSpPr>
          <a:xfrm>
            <a:off x="4876800" y="1188306"/>
            <a:ext cx="3291840" cy="2474597"/>
            <a:chOff x="2971800" y="4045267"/>
            <a:chExt cx="2743200" cy="2062163"/>
          </a:xfrm>
        </p:grpSpPr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4050030"/>
              <a:ext cx="2743200" cy="2057400"/>
            </a:xfrm>
            <a:prstGeom prst="rect">
              <a:avLst/>
            </a:prstGeom>
          </p:spPr>
        </p:pic>
        <p:sp>
          <p:nvSpPr>
            <p:cNvPr id="107" name="Rectangle 106"/>
            <p:cNvSpPr/>
            <p:nvPr/>
          </p:nvSpPr>
          <p:spPr>
            <a:xfrm>
              <a:off x="2971800" y="4045267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" name="Group 107"/>
          <p:cNvGrpSpPr>
            <a:grpSpLocks noChangeAspect="1"/>
          </p:cNvGrpSpPr>
          <p:nvPr/>
        </p:nvGrpSpPr>
        <p:grpSpPr>
          <a:xfrm>
            <a:off x="5852160" y="1188306"/>
            <a:ext cx="3291840" cy="2468880"/>
            <a:chOff x="5933440" y="4050030"/>
            <a:chExt cx="2743200" cy="2057400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3440" y="4050030"/>
              <a:ext cx="2743200" cy="2057400"/>
            </a:xfrm>
            <a:prstGeom prst="rect">
              <a:avLst/>
            </a:prstGeom>
          </p:spPr>
        </p:pic>
        <p:sp>
          <p:nvSpPr>
            <p:cNvPr id="110" name="Rectangle 109"/>
            <p:cNvSpPr/>
            <p:nvPr/>
          </p:nvSpPr>
          <p:spPr>
            <a:xfrm>
              <a:off x="5933440" y="4050030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5119574" y="3804674"/>
            <a:ext cx="1422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5-ps SH-YAG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22" name="Freeform 221"/>
          <p:cNvSpPr/>
          <p:nvPr/>
        </p:nvSpPr>
        <p:spPr>
          <a:xfrm>
            <a:off x="1824165" y="4013518"/>
            <a:ext cx="385635" cy="286793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634314 w 1260390"/>
              <a:gd name="connsiteY1" fmla="*/ 270 h 346259"/>
              <a:gd name="connsiteX2" fmla="*/ 906162 w 1260390"/>
              <a:gd name="connsiteY2" fmla="*/ 230928 h 346259"/>
              <a:gd name="connsiteX3" fmla="*/ 1260390 w 1260390"/>
              <a:gd name="connsiteY3" fmla="*/ 338020 h 346259"/>
              <a:gd name="connsiteX0" fmla="*/ 0 w 1260390"/>
              <a:gd name="connsiteY0" fmla="*/ 345995 h 345995"/>
              <a:gd name="connsiteX1" fmla="*/ 634314 w 1260390"/>
              <a:gd name="connsiteY1" fmla="*/ 6 h 345995"/>
              <a:gd name="connsiteX2" fmla="*/ 1260390 w 1260390"/>
              <a:gd name="connsiteY2" fmla="*/ 337756 h 345995"/>
              <a:gd name="connsiteX0" fmla="*/ 0 w 1260390"/>
              <a:gd name="connsiteY0" fmla="*/ 345995 h 345995"/>
              <a:gd name="connsiteX1" fmla="*/ 634314 w 1260390"/>
              <a:gd name="connsiteY1" fmla="*/ 6 h 345995"/>
              <a:gd name="connsiteX2" fmla="*/ 1260390 w 1260390"/>
              <a:gd name="connsiteY2" fmla="*/ 337756 h 345995"/>
              <a:gd name="connsiteX0" fmla="*/ 0 w 1260390"/>
              <a:gd name="connsiteY0" fmla="*/ 345994 h 345994"/>
              <a:gd name="connsiteX1" fmla="*/ 634314 w 1260390"/>
              <a:gd name="connsiteY1" fmla="*/ 5 h 345994"/>
              <a:gd name="connsiteX2" fmla="*/ 1260390 w 1260390"/>
              <a:gd name="connsiteY2" fmla="*/ 337755 h 345994"/>
              <a:gd name="connsiteX0" fmla="*/ 0 w 1260390"/>
              <a:gd name="connsiteY0" fmla="*/ 345994 h 345994"/>
              <a:gd name="connsiteX1" fmla="*/ 634314 w 1260390"/>
              <a:gd name="connsiteY1" fmla="*/ 5 h 345994"/>
              <a:gd name="connsiteX2" fmla="*/ 1260390 w 1260390"/>
              <a:gd name="connsiteY2" fmla="*/ 337755 h 34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60390" h="345994">
                <a:moveTo>
                  <a:pt x="0" y="345994"/>
                </a:moveTo>
                <a:cubicBezTo>
                  <a:pt x="443031" y="345350"/>
                  <a:pt x="424249" y="1378"/>
                  <a:pt x="634314" y="5"/>
                </a:cubicBezTo>
                <a:cubicBezTo>
                  <a:pt x="844379" y="-1368"/>
                  <a:pt x="896795" y="338828"/>
                  <a:pt x="1260390" y="337755"/>
                </a:cubicBez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Freeform 222"/>
          <p:cNvSpPr/>
          <p:nvPr/>
        </p:nvSpPr>
        <p:spPr>
          <a:xfrm>
            <a:off x="2784475" y="3495096"/>
            <a:ext cx="417637" cy="805216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634314 w 1260390"/>
              <a:gd name="connsiteY1" fmla="*/ 270 h 346259"/>
              <a:gd name="connsiteX2" fmla="*/ 906162 w 1260390"/>
              <a:gd name="connsiteY2" fmla="*/ 230928 h 346259"/>
              <a:gd name="connsiteX3" fmla="*/ 1260390 w 1260390"/>
              <a:gd name="connsiteY3" fmla="*/ 338020 h 346259"/>
              <a:gd name="connsiteX0" fmla="*/ 0 w 1260390"/>
              <a:gd name="connsiteY0" fmla="*/ 345995 h 345995"/>
              <a:gd name="connsiteX1" fmla="*/ 634314 w 1260390"/>
              <a:gd name="connsiteY1" fmla="*/ 6 h 345995"/>
              <a:gd name="connsiteX2" fmla="*/ 1260390 w 1260390"/>
              <a:gd name="connsiteY2" fmla="*/ 337756 h 345995"/>
              <a:gd name="connsiteX0" fmla="*/ 0 w 1260390"/>
              <a:gd name="connsiteY0" fmla="*/ 345995 h 345995"/>
              <a:gd name="connsiteX1" fmla="*/ 634314 w 1260390"/>
              <a:gd name="connsiteY1" fmla="*/ 6 h 345995"/>
              <a:gd name="connsiteX2" fmla="*/ 1260390 w 1260390"/>
              <a:gd name="connsiteY2" fmla="*/ 337756 h 345995"/>
              <a:gd name="connsiteX0" fmla="*/ 0 w 1260390"/>
              <a:gd name="connsiteY0" fmla="*/ 345994 h 345994"/>
              <a:gd name="connsiteX1" fmla="*/ 634314 w 1260390"/>
              <a:gd name="connsiteY1" fmla="*/ 5 h 345994"/>
              <a:gd name="connsiteX2" fmla="*/ 1260390 w 1260390"/>
              <a:gd name="connsiteY2" fmla="*/ 337755 h 345994"/>
              <a:gd name="connsiteX0" fmla="*/ 0 w 1260390"/>
              <a:gd name="connsiteY0" fmla="*/ 345994 h 345994"/>
              <a:gd name="connsiteX1" fmla="*/ 634314 w 1260390"/>
              <a:gd name="connsiteY1" fmla="*/ 5 h 345994"/>
              <a:gd name="connsiteX2" fmla="*/ 1260390 w 1260390"/>
              <a:gd name="connsiteY2" fmla="*/ 337755 h 345994"/>
              <a:gd name="connsiteX0" fmla="*/ 0 w 1260390"/>
              <a:gd name="connsiteY0" fmla="*/ 345994 h 345995"/>
              <a:gd name="connsiteX1" fmla="*/ 634314 w 1260390"/>
              <a:gd name="connsiteY1" fmla="*/ 5 h 345995"/>
              <a:gd name="connsiteX2" fmla="*/ 1260390 w 1260390"/>
              <a:gd name="connsiteY2" fmla="*/ 337755 h 345995"/>
              <a:gd name="connsiteX0" fmla="*/ 0 w 1260390"/>
              <a:gd name="connsiteY0" fmla="*/ 345994 h 345995"/>
              <a:gd name="connsiteX1" fmla="*/ 634314 w 1260390"/>
              <a:gd name="connsiteY1" fmla="*/ 5 h 345995"/>
              <a:gd name="connsiteX2" fmla="*/ 1260390 w 1260390"/>
              <a:gd name="connsiteY2" fmla="*/ 337755 h 345995"/>
              <a:gd name="connsiteX0" fmla="*/ 0 w 1239193"/>
              <a:gd name="connsiteY0" fmla="*/ 345990 h 345991"/>
              <a:gd name="connsiteX1" fmla="*/ 634314 w 1239193"/>
              <a:gd name="connsiteY1" fmla="*/ 1 h 345991"/>
              <a:gd name="connsiteX2" fmla="*/ 1239193 w 1239193"/>
              <a:gd name="connsiteY2" fmla="*/ 345961 h 345991"/>
              <a:gd name="connsiteX0" fmla="*/ 0 w 1239193"/>
              <a:gd name="connsiteY0" fmla="*/ 345990 h 345990"/>
              <a:gd name="connsiteX1" fmla="*/ 634314 w 1239193"/>
              <a:gd name="connsiteY1" fmla="*/ 1 h 345990"/>
              <a:gd name="connsiteX2" fmla="*/ 1239193 w 1239193"/>
              <a:gd name="connsiteY2" fmla="*/ 345961 h 345990"/>
              <a:gd name="connsiteX0" fmla="*/ 0 w 1239193"/>
              <a:gd name="connsiteY0" fmla="*/ 345990 h 345990"/>
              <a:gd name="connsiteX1" fmla="*/ 634314 w 1239193"/>
              <a:gd name="connsiteY1" fmla="*/ 1 h 345990"/>
              <a:gd name="connsiteX2" fmla="*/ 1239193 w 1239193"/>
              <a:gd name="connsiteY2" fmla="*/ 345961 h 345990"/>
              <a:gd name="connsiteX0" fmla="*/ 0 w 1239193"/>
              <a:gd name="connsiteY0" fmla="*/ 345990 h 345990"/>
              <a:gd name="connsiteX1" fmla="*/ 683775 w 1239193"/>
              <a:gd name="connsiteY1" fmla="*/ 1 h 345990"/>
              <a:gd name="connsiteX2" fmla="*/ 1239193 w 1239193"/>
              <a:gd name="connsiteY2" fmla="*/ 345961 h 345990"/>
              <a:gd name="connsiteX0" fmla="*/ 0 w 1239193"/>
              <a:gd name="connsiteY0" fmla="*/ 345990 h 345990"/>
              <a:gd name="connsiteX1" fmla="*/ 648448 w 1239193"/>
              <a:gd name="connsiteY1" fmla="*/ 1 h 345990"/>
              <a:gd name="connsiteX2" fmla="*/ 1239193 w 1239193"/>
              <a:gd name="connsiteY2" fmla="*/ 345961 h 345990"/>
              <a:gd name="connsiteX0" fmla="*/ 0 w 1239193"/>
              <a:gd name="connsiteY0" fmla="*/ 347016 h 347016"/>
              <a:gd name="connsiteX1" fmla="*/ 620185 w 1239193"/>
              <a:gd name="connsiteY1" fmla="*/ 0 h 347016"/>
              <a:gd name="connsiteX2" fmla="*/ 1239193 w 1239193"/>
              <a:gd name="connsiteY2" fmla="*/ 346987 h 347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9193" h="347016">
                <a:moveTo>
                  <a:pt x="0" y="347016"/>
                </a:moveTo>
                <a:cubicBezTo>
                  <a:pt x="464229" y="346771"/>
                  <a:pt x="413653" y="5"/>
                  <a:pt x="620185" y="0"/>
                </a:cubicBezTo>
                <a:cubicBezTo>
                  <a:pt x="826717" y="-5"/>
                  <a:pt x="903860" y="346405"/>
                  <a:pt x="1239193" y="346987"/>
                </a:cubicBez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Freeform 226"/>
          <p:cNvSpPr/>
          <p:nvPr/>
        </p:nvSpPr>
        <p:spPr>
          <a:xfrm>
            <a:off x="3952875" y="3695124"/>
            <a:ext cx="324768" cy="605188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91923 w 963636"/>
              <a:gd name="connsiteY1" fmla="*/ 0 h 260813"/>
              <a:gd name="connsiteX2" fmla="*/ 623542 w 963636"/>
              <a:gd name="connsiteY2" fmla="*/ 257338 h 260813"/>
              <a:gd name="connsiteX3" fmla="*/ 963636 w 963636"/>
              <a:gd name="connsiteY3" fmla="*/ 258731 h 260813"/>
              <a:gd name="connsiteX0" fmla="*/ 0 w 963636"/>
              <a:gd name="connsiteY0" fmla="*/ 260813 h 260813"/>
              <a:gd name="connsiteX1" fmla="*/ 591923 w 963636"/>
              <a:gd name="connsiteY1" fmla="*/ 0 h 260813"/>
              <a:gd name="connsiteX2" fmla="*/ 623542 w 963636"/>
              <a:gd name="connsiteY2" fmla="*/ 257338 h 260813"/>
              <a:gd name="connsiteX3" fmla="*/ 963636 w 963636"/>
              <a:gd name="connsiteY3" fmla="*/ 258731 h 260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3636" h="260813">
                <a:moveTo>
                  <a:pt x="0" y="260813"/>
                </a:moveTo>
                <a:cubicBezTo>
                  <a:pt x="688560" y="258472"/>
                  <a:pt x="487999" y="579"/>
                  <a:pt x="591923" y="0"/>
                </a:cubicBezTo>
                <a:cubicBezTo>
                  <a:pt x="605800" y="28568"/>
                  <a:pt x="602804" y="213019"/>
                  <a:pt x="623542" y="257338"/>
                </a:cubicBezTo>
                <a:lnTo>
                  <a:pt x="963636" y="258731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Freeform 230"/>
          <p:cNvSpPr/>
          <p:nvPr/>
        </p:nvSpPr>
        <p:spPr>
          <a:xfrm>
            <a:off x="5364958" y="3959514"/>
            <a:ext cx="150017" cy="340798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5123" h="146871">
                <a:moveTo>
                  <a:pt x="0" y="145724"/>
                </a:moveTo>
                <a:lnTo>
                  <a:pt x="177222" y="145453"/>
                </a:lnTo>
                <a:cubicBezTo>
                  <a:pt x="191087" y="96853"/>
                  <a:pt x="202950" y="36260"/>
                  <a:pt x="214721" y="0"/>
                </a:cubicBezTo>
                <a:cubicBezTo>
                  <a:pt x="228598" y="28568"/>
                  <a:pt x="232667" y="102186"/>
                  <a:pt x="253405" y="146505"/>
                </a:cubicBezTo>
                <a:lnTo>
                  <a:pt x="445123" y="146871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Freeform 182"/>
          <p:cNvSpPr/>
          <p:nvPr/>
        </p:nvSpPr>
        <p:spPr>
          <a:xfrm>
            <a:off x="0" y="3954318"/>
            <a:ext cx="1147260" cy="337759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138 h 346138"/>
              <a:gd name="connsiteX1" fmla="*/ 337752 w 1260390"/>
              <a:gd name="connsiteY1" fmla="*/ 280236 h 346138"/>
              <a:gd name="connsiteX2" fmla="*/ 634314 w 1260390"/>
              <a:gd name="connsiteY2" fmla="*/ 149 h 346138"/>
              <a:gd name="connsiteX3" fmla="*/ 920450 w 1260390"/>
              <a:gd name="connsiteY3" fmla="*/ 242714 h 346138"/>
              <a:gd name="connsiteX4" fmla="*/ 1260390 w 1260390"/>
              <a:gd name="connsiteY4" fmla="*/ 337899 h 346138"/>
              <a:gd name="connsiteX0" fmla="*/ 0 w 1255628"/>
              <a:gd name="connsiteY0" fmla="*/ 329469 h 337899"/>
              <a:gd name="connsiteX1" fmla="*/ 332990 w 1255628"/>
              <a:gd name="connsiteY1" fmla="*/ 280236 h 337899"/>
              <a:gd name="connsiteX2" fmla="*/ 629552 w 1255628"/>
              <a:gd name="connsiteY2" fmla="*/ 149 h 337899"/>
              <a:gd name="connsiteX3" fmla="*/ 915688 w 1255628"/>
              <a:gd name="connsiteY3" fmla="*/ 242714 h 337899"/>
              <a:gd name="connsiteX4" fmla="*/ 1255628 w 1255628"/>
              <a:gd name="connsiteY4" fmla="*/ 337899 h 337899"/>
              <a:gd name="connsiteX0" fmla="*/ 0 w 1255628"/>
              <a:gd name="connsiteY0" fmla="*/ 329487 h 337917"/>
              <a:gd name="connsiteX1" fmla="*/ 292508 w 1255628"/>
              <a:gd name="connsiteY1" fmla="*/ 282635 h 337917"/>
              <a:gd name="connsiteX2" fmla="*/ 629552 w 1255628"/>
              <a:gd name="connsiteY2" fmla="*/ 167 h 337917"/>
              <a:gd name="connsiteX3" fmla="*/ 915688 w 1255628"/>
              <a:gd name="connsiteY3" fmla="*/ 242732 h 337917"/>
              <a:gd name="connsiteX4" fmla="*/ 1255628 w 1255628"/>
              <a:gd name="connsiteY4" fmla="*/ 337917 h 337917"/>
              <a:gd name="connsiteX0" fmla="*/ 0 w 1255628"/>
              <a:gd name="connsiteY0" fmla="*/ 329487 h 337917"/>
              <a:gd name="connsiteX1" fmla="*/ 292508 w 1255628"/>
              <a:gd name="connsiteY1" fmla="*/ 282635 h 337917"/>
              <a:gd name="connsiteX2" fmla="*/ 629552 w 1255628"/>
              <a:gd name="connsiteY2" fmla="*/ 167 h 337917"/>
              <a:gd name="connsiteX3" fmla="*/ 915688 w 1255628"/>
              <a:gd name="connsiteY3" fmla="*/ 242732 h 337917"/>
              <a:gd name="connsiteX4" fmla="*/ 1255628 w 1255628"/>
              <a:gd name="connsiteY4" fmla="*/ 337917 h 337917"/>
              <a:gd name="connsiteX0" fmla="*/ 0 w 1255628"/>
              <a:gd name="connsiteY0" fmla="*/ 329487 h 337917"/>
              <a:gd name="connsiteX1" fmla="*/ 629552 w 1255628"/>
              <a:gd name="connsiteY1" fmla="*/ 167 h 337917"/>
              <a:gd name="connsiteX2" fmla="*/ 915688 w 1255628"/>
              <a:gd name="connsiteY2" fmla="*/ 242732 h 337917"/>
              <a:gd name="connsiteX3" fmla="*/ 1255628 w 1255628"/>
              <a:gd name="connsiteY3" fmla="*/ 337917 h 337917"/>
              <a:gd name="connsiteX0" fmla="*/ 0 w 1255628"/>
              <a:gd name="connsiteY0" fmla="*/ 329487 h 337917"/>
              <a:gd name="connsiteX1" fmla="*/ 629552 w 1255628"/>
              <a:gd name="connsiteY1" fmla="*/ 167 h 337917"/>
              <a:gd name="connsiteX2" fmla="*/ 915688 w 1255628"/>
              <a:gd name="connsiteY2" fmla="*/ 242732 h 337917"/>
              <a:gd name="connsiteX3" fmla="*/ 1255628 w 1255628"/>
              <a:gd name="connsiteY3" fmla="*/ 337917 h 337917"/>
              <a:gd name="connsiteX0" fmla="*/ 0 w 1255628"/>
              <a:gd name="connsiteY0" fmla="*/ 329320 h 337750"/>
              <a:gd name="connsiteX1" fmla="*/ 629552 w 1255628"/>
              <a:gd name="connsiteY1" fmla="*/ 0 h 337750"/>
              <a:gd name="connsiteX2" fmla="*/ 1255628 w 1255628"/>
              <a:gd name="connsiteY2" fmla="*/ 337750 h 337750"/>
              <a:gd name="connsiteX0" fmla="*/ 0 w 1255628"/>
              <a:gd name="connsiteY0" fmla="*/ 329320 h 337752"/>
              <a:gd name="connsiteX1" fmla="*/ 629552 w 1255628"/>
              <a:gd name="connsiteY1" fmla="*/ 0 h 337752"/>
              <a:gd name="connsiteX2" fmla="*/ 1255628 w 1255628"/>
              <a:gd name="connsiteY2" fmla="*/ 337750 h 337752"/>
              <a:gd name="connsiteX0" fmla="*/ 0 w 1255628"/>
              <a:gd name="connsiteY0" fmla="*/ 329320 h 337752"/>
              <a:gd name="connsiteX1" fmla="*/ 629552 w 1255628"/>
              <a:gd name="connsiteY1" fmla="*/ 0 h 337752"/>
              <a:gd name="connsiteX2" fmla="*/ 1255628 w 1255628"/>
              <a:gd name="connsiteY2" fmla="*/ 337750 h 337752"/>
              <a:gd name="connsiteX0" fmla="*/ 0 w 1255628"/>
              <a:gd name="connsiteY0" fmla="*/ 329324 h 337756"/>
              <a:gd name="connsiteX1" fmla="*/ 629552 w 1255628"/>
              <a:gd name="connsiteY1" fmla="*/ 4 h 337756"/>
              <a:gd name="connsiteX2" fmla="*/ 1255628 w 1255628"/>
              <a:gd name="connsiteY2" fmla="*/ 337754 h 337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5628" h="337756">
                <a:moveTo>
                  <a:pt x="0" y="329324"/>
                </a:moveTo>
                <a:cubicBezTo>
                  <a:pt x="347850" y="325009"/>
                  <a:pt x="420281" y="-1401"/>
                  <a:pt x="629552" y="4"/>
                </a:cubicBezTo>
                <a:cubicBezTo>
                  <a:pt x="838823" y="1409"/>
                  <a:pt x="901357" y="338826"/>
                  <a:pt x="1255628" y="337754"/>
                </a:cubicBez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Freeform 231"/>
          <p:cNvSpPr/>
          <p:nvPr/>
        </p:nvSpPr>
        <p:spPr>
          <a:xfrm>
            <a:off x="6477000" y="3195074"/>
            <a:ext cx="144207" cy="1105238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43383 w 445123"/>
              <a:gd name="connsiteY3" fmla="*/ 145344 h 146871"/>
              <a:gd name="connsiteX4" fmla="*/ 445123 w 445123"/>
              <a:gd name="connsiteY4" fmla="*/ 146871 h 146871"/>
              <a:gd name="connsiteX0" fmla="*/ 0 w 455144"/>
              <a:gd name="connsiteY0" fmla="*/ 145724 h 145724"/>
              <a:gd name="connsiteX1" fmla="*/ 177222 w 455144"/>
              <a:gd name="connsiteY1" fmla="*/ 145453 h 145724"/>
              <a:gd name="connsiteX2" fmla="*/ 214721 w 455144"/>
              <a:gd name="connsiteY2" fmla="*/ 0 h 145724"/>
              <a:gd name="connsiteX3" fmla="*/ 243383 w 455144"/>
              <a:gd name="connsiteY3" fmla="*/ 145344 h 145724"/>
              <a:gd name="connsiteX4" fmla="*/ 455144 w 455144"/>
              <a:gd name="connsiteY4" fmla="*/ 145130 h 1457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5144" h="145724">
                <a:moveTo>
                  <a:pt x="0" y="145724"/>
                </a:moveTo>
                <a:lnTo>
                  <a:pt x="177222" y="145453"/>
                </a:lnTo>
                <a:cubicBezTo>
                  <a:pt x="191087" y="96853"/>
                  <a:pt x="202950" y="36260"/>
                  <a:pt x="214721" y="0"/>
                </a:cubicBezTo>
                <a:cubicBezTo>
                  <a:pt x="228598" y="28568"/>
                  <a:pt x="222645" y="101025"/>
                  <a:pt x="243383" y="145344"/>
                </a:cubicBezTo>
                <a:lnTo>
                  <a:pt x="455144" y="14513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Freeform 232"/>
          <p:cNvSpPr/>
          <p:nvPr/>
        </p:nvSpPr>
        <p:spPr>
          <a:xfrm>
            <a:off x="7512050" y="533400"/>
            <a:ext cx="163257" cy="3766913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4 w 445123"/>
              <a:gd name="connsiteY3" fmla="*/ 144982 h 146871"/>
              <a:gd name="connsiteX4" fmla="*/ 445123 w 445123"/>
              <a:gd name="connsiteY4" fmla="*/ 146871 h 146871"/>
              <a:gd name="connsiteX0" fmla="*/ 0 w 515269"/>
              <a:gd name="connsiteY0" fmla="*/ 145724 h 145724"/>
              <a:gd name="connsiteX1" fmla="*/ 177222 w 515269"/>
              <a:gd name="connsiteY1" fmla="*/ 145453 h 145724"/>
              <a:gd name="connsiteX2" fmla="*/ 214721 w 515269"/>
              <a:gd name="connsiteY2" fmla="*/ 0 h 145724"/>
              <a:gd name="connsiteX3" fmla="*/ 253404 w 515269"/>
              <a:gd name="connsiteY3" fmla="*/ 144982 h 145724"/>
              <a:gd name="connsiteX4" fmla="*/ 515269 w 515269"/>
              <a:gd name="connsiteY4" fmla="*/ 145348 h 145724"/>
              <a:gd name="connsiteX0" fmla="*/ 0 w 515269"/>
              <a:gd name="connsiteY0" fmla="*/ 145724 h 145724"/>
              <a:gd name="connsiteX1" fmla="*/ 167202 w 515269"/>
              <a:gd name="connsiteY1" fmla="*/ 145199 h 145724"/>
              <a:gd name="connsiteX2" fmla="*/ 214721 w 515269"/>
              <a:gd name="connsiteY2" fmla="*/ 0 h 145724"/>
              <a:gd name="connsiteX3" fmla="*/ 253404 w 515269"/>
              <a:gd name="connsiteY3" fmla="*/ 144982 h 145724"/>
              <a:gd name="connsiteX4" fmla="*/ 515269 w 515269"/>
              <a:gd name="connsiteY4" fmla="*/ 145348 h 145724"/>
              <a:gd name="connsiteX0" fmla="*/ 0 w 515269"/>
              <a:gd name="connsiteY0" fmla="*/ 144962 h 145348"/>
              <a:gd name="connsiteX1" fmla="*/ 167202 w 515269"/>
              <a:gd name="connsiteY1" fmla="*/ 145199 h 145348"/>
              <a:gd name="connsiteX2" fmla="*/ 214721 w 515269"/>
              <a:gd name="connsiteY2" fmla="*/ 0 h 145348"/>
              <a:gd name="connsiteX3" fmla="*/ 253404 w 515269"/>
              <a:gd name="connsiteY3" fmla="*/ 144982 h 145348"/>
              <a:gd name="connsiteX4" fmla="*/ 515269 w 515269"/>
              <a:gd name="connsiteY4" fmla="*/ 145348 h 145348"/>
              <a:gd name="connsiteX0" fmla="*/ 0 w 475185"/>
              <a:gd name="connsiteY0" fmla="*/ 144962 h 145199"/>
              <a:gd name="connsiteX1" fmla="*/ 167202 w 475185"/>
              <a:gd name="connsiteY1" fmla="*/ 145199 h 145199"/>
              <a:gd name="connsiteX2" fmla="*/ 214721 w 475185"/>
              <a:gd name="connsiteY2" fmla="*/ 0 h 145199"/>
              <a:gd name="connsiteX3" fmla="*/ 253404 w 475185"/>
              <a:gd name="connsiteY3" fmla="*/ 144982 h 145199"/>
              <a:gd name="connsiteX4" fmla="*/ 475185 w 475185"/>
              <a:gd name="connsiteY4" fmla="*/ 145094 h 145199"/>
              <a:gd name="connsiteX0" fmla="*/ 0 w 515268"/>
              <a:gd name="connsiteY0" fmla="*/ 145470 h 145470"/>
              <a:gd name="connsiteX1" fmla="*/ 207285 w 515268"/>
              <a:gd name="connsiteY1" fmla="*/ 145199 h 145470"/>
              <a:gd name="connsiteX2" fmla="*/ 254804 w 515268"/>
              <a:gd name="connsiteY2" fmla="*/ 0 h 145470"/>
              <a:gd name="connsiteX3" fmla="*/ 293487 w 515268"/>
              <a:gd name="connsiteY3" fmla="*/ 144982 h 145470"/>
              <a:gd name="connsiteX4" fmla="*/ 515268 w 515268"/>
              <a:gd name="connsiteY4" fmla="*/ 145094 h 145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268" h="145470">
                <a:moveTo>
                  <a:pt x="0" y="145470"/>
                </a:moveTo>
                <a:lnTo>
                  <a:pt x="207285" y="145199"/>
                </a:lnTo>
                <a:cubicBezTo>
                  <a:pt x="221150" y="96599"/>
                  <a:pt x="243033" y="36260"/>
                  <a:pt x="254804" y="0"/>
                </a:cubicBezTo>
                <a:cubicBezTo>
                  <a:pt x="268681" y="28568"/>
                  <a:pt x="272749" y="100663"/>
                  <a:pt x="293487" y="144982"/>
                </a:cubicBezTo>
                <a:lnTo>
                  <a:pt x="515268" y="145094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F’s CO</a:t>
            </a:r>
            <a:r>
              <a:rPr lang="en-US" baseline="-25000" dirty="0" smtClean="0"/>
              <a:t>2</a:t>
            </a:r>
            <a:r>
              <a:rPr lang="en-US" dirty="0" smtClean="0"/>
              <a:t> las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87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750" autoRev="1" fill="remove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9" dur="750" autoRev="1" fill="remove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" dur="750" autoRev="1" fill="remove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750" autoRev="1" fill="remove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7 L 0.1757 0.0007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7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2.5E-6 -0.00023 C -2.5E-6 0.00255 0.00018 0.0169 0.00018 0.01713 C -0.00017 0.0051 -2.5E-6 0.00463 -2.5E-6 -0.00023 " pathEditMode="relative" rAng="0" ptsTypes="fff">
                                      <p:cBhvr>
                                        <p:cTn id="51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6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2" presetClass="emph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6" presetClass="entr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1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path" presetSubtype="0" fill="hold" grpId="0" nodeType="withEffect">
                                  <p:stCondLst>
                                    <p:cond delay="2750"/>
                                  </p:stCondLst>
                                  <p:childTnLst>
                                    <p:animMotion origin="layout" path="M -0.00052 0.00023 L 0.13489 0.00023 " pathEditMode="relative" rAng="0" ptsTypes="AA">
                                      <p:cBhvr>
                                        <p:cTn id="65" dur="2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2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7" presetClass="emph" presetSubtype="0" fill="remove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7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1" dur="7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2" dur="7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7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6" presetClass="entr" presetSubtype="3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path" presetSubtype="0" fill="hold" grpId="0" nodeType="withEffect">
                                  <p:stCondLst>
                                    <p:cond delay="4750"/>
                                  </p:stCondLst>
                                  <p:childTnLst>
                                    <p:animMotion origin="layout" path="M 3.05556E-6 -2.96296E-6 L 0.1493 -0.00162 " pathEditMode="relative" rAng="0" ptsTypes="AA">
                                      <p:cBhvr>
                                        <p:cTn id="81" dur="2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65" y="-93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2" nodeType="withEffect">
                                  <p:stCondLst>
                                    <p:cond delay="6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animMotion origin="layout" path="M -2.5E-6 -2.59259E-6 C -2.5E-6 0.00278 0.00018 0.01713 0.00018 0.01736 C -0.00017 0.00533 -2.5E-6 0.00486 -2.5E-6 -2.59259E-6 " pathEditMode="relative" rAng="0" ptsTypes="fff">
                                      <p:cBhvr>
                                        <p:cTn id="86" dur="75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6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2" presetClass="emph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animRot by="120000">
                                      <p:cBhvr>
                                        <p:cTn id="88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1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15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1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15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1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2" presetClass="path" presetSubtype="0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animMotion origin="layout" path="M 0 3.7037E-6 L 0.17135 -0.00324 " pathEditMode="relative" rAng="0" ptsTypes="AA">
                                      <p:cBhvr>
                                        <p:cTn id="100" dur="2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-162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2" nodeType="withEffect">
                                  <p:stCondLst>
                                    <p:cond delay="8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nodeType="withEffect">
                                  <p:stCondLst>
                                    <p:cond delay="8750"/>
                                  </p:stCondLst>
                                  <p:childTnLst>
                                    <p:animMotion origin="layout" path="M -2.5E-6 -2.59259E-6 C -2.5E-6 0.00278 0.00018 0.01713 0.00018 0.01736 C -0.00017 0.00533 -2.5E-6 0.00486 -2.5E-6 -2.59259E-6 " pathEditMode="relative" rAng="0" ptsTypes="fff">
                                      <p:cBhvr>
                                        <p:cTn id="105" dur="25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6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32" presetClass="emph" presetSubtype="0" fill="hold" nodeType="withEffect">
                                  <p:stCondLst>
                                    <p:cond delay="8750"/>
                                  </p:stCondLst>
                                  <p:childTnLst>
                                    <p:animRot by="120000">
                                      <p:cBhvr>
                                        <p:cTn id="107" dur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9" dur="5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0" dur="50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1" dur="5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1" nodeType="withEffect">
                                  <p:stCondLst>
                                    <p:cond delay="875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2" presetClass="path" presetSubtype="0" fill="hold" grpId="0" nodeType="withEffect">
                                  <p:stCondLst>
                                    <p:cond delay="8750"/>
                                  </p:stCondLst>
                                  <p:childTnLst>
                                    <p:animMotion origin="layout" path="M 4.72222E-6 -7.40741E-7 L 0.14982 -0.00069 " pathEditMode="relative" rAng="0" ptsTypes="AA">
                                      <p:cBhvr>
                                        <p:cTn id="116" dur="2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46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" presetClass="entr" presetSubtype="32" fill="hold" nodeType="withEffect">
                                  <p:stCondLst>
                                    <p:cond delay="875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2" nodeType="withEffect">
                                  <p:stCondLst>
                                    <p:cond delay="10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7" presetClass="emph" presetSubtype="0" fill="remove" grpId="0" nodeType="withEffect">
                                  <p:stCondLst>
                                    <p:cond delay="102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7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5" dur="7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6" dur="7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7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6" presetClass="entr" presetSubtype="32" fill="hold" nodeType="withEffect">
                                  <p:stCondLst>
                                    <p:cond delay="1025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1" nodeType="withEffect">
                                  <p:stCondLst>
                                    <p:cond delay="1075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2" presetClass="path" presetSubtype="0" fill="hold" grpId="0" nodeType="withEffect">
                                  <p:stCondLst>
                                    <p:cond delay="10750"/>
                                  </p:stCondLst>
                                  <p:childTnLst>
                                    <p:animMotion origin="layout" path="M 4.16667E-6 2.59259E-6 L 0.14218 -0.00093 " pathEditMode="relative" rAng="0" ptsTypes="AA">
                                      <p:cBhvr>
                                        <p:cTn id="135" dur="2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1" y="-46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2" nodeType="withEffect">
                                  <p:stCondLst>
                                    <p:cond delay="12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7" presetClass="emph" presetSubtype="0" fill="remove" grpId="0" nodeType="withEffect">
                                  <p:stCondLst>
                                    <p:cond delay="122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0" dur="7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1" dur="7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2" dur="7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7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6" presetClass="entr" presetSubtype="32" fill="hold" nodeType="withEffect">
                                  <p:stCondLst>
                                    <p:cond delay="1225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1" nodeType="withEffect">
                                  <p:stCondLst>
                                    <p:cond delay="1275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2" presetClass="path" presetSubtype="0" fill="hold" grpId="0" nodeType="withEffect">
                                  <p:stCondLst>
                                    <p:cond delay="12750"/>
                                  </p:stCondLst>
                                  <p:childTnLst>
                                    <p:animMotion origin="layout" path="M 3.05556E-6 -3.7037E-7 L 0.17187 0.00023 " pathEditMode="relative" rAng="0" ptsTypes="AA">
                                      <p:cBhvr>
                                        <p:cTn id="151" dur="325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5" grpId="0"/>
      <p:bldP spid="66" grpId="0"/>
      <p:bldP spid="10" grpId="0" animBg="1"/>
      <p:bldP spid="28" grpId="0" animBg="1"/>
      <p:bldP spid="31" grpId="0" animBg="1"/>
      <p:bldP spid="92" grpId="0" animBg="1"/>
      <p:bldP spid="158" grpId="0"/>
      <p:bldP spid="235" grpId="0"/>
      <p:bldP spid="192" grpId="0"/>
      <p:bldP spid="222" grpId="0" animBg="1"/>
      <p:bldP spid="222" grpId="1" animBg="1"/>
      <p:bldP spid="222" grpId="2" animBg="1"/>
      <p:bldP spid="223" grpId="0" animBg="1"/>
      <p:bldP spid="223" grpId="1" animBg="1"/>
      <p:bldP spid="223" grpId="2" animBg="1"/>
      <p:bldP spid="227" grpId="0" animBg="1"/>
      <p:bldP spid="227" grpId="1" animBg="1"/>
      <p:bldP spid="227" grpId="2" animBg="1"/>
      <p:bldP spid="231" grpId="0" animBg="1"/>
      <p:bldP spid="231" grpId="1" animBg="1"/>
      <p:bldP spid="231" grpId="2" animBg="1"/>
      <p:bldP spid="183" grpId="0" animBg="1"/>
      <p:bldP spid="183" grpId="1" animBg="1"/>
      <p:bldP spid="183" grpId="2" animBg="1"/>
      <p:bldP spid="232" grpId="0" animBg="1"/>
      <p:bldP spid="232" grpId="1" animBg="1"/>
      <p:bldP spid="232" grpId="2" animBg="1"/>
      <p:bldP spid="233" grpId="0" animBg="1"/>
      <p:bldP spid="233" grpId="1" animBg="1"/>
      <p:bldP spid="233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creasing power: which w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b="1" dirty="0" smtClean="0"/>
              <a:t>Brutal</a:t>
            </a:r>
            <a:r>
              <a:rPr lang="en-US" dirty="0"/>
              <a:t>: add another amplifier section</a:t>
            </a:r>
          </a:p>
          <a:p>
            <a:pPr marL="0" indent="0" algn="ctr">
              <a:buNone/>
            </a:pPr>
            <a:r>
              <a:rPr lang="en-US" i="1" dirty="0" smtClean="0"/>
              <a:t>vs.</a:t>
            </a:r>
            <a:endParaRPr lang="en-US" i="1" dirty="0"/>
          </a:p>
          <a:p>
            <a:pPr marL="0" indent="0" algn="ctr">
              <a:buNone/>
            </a:pPr>
            <a:r>
              <a:rPr lang="en-US" b="1" dirty="0">
                <a:solidFill>
                  <a:srgbClr val="C00000"/>
                </a:solidFill>
              </a:rPr>
              <a:t>Smart</a:t>
            </a:r>
            <a:r>
              <a:rPr lang="en-US" dirty="0"/>
              <a:t>: shorten the pulse, improve energy </a:t>
            </a:r>
            <a:r>
              <a:rPr lang="en-US" dirty="0" smtClean="0"/>
              <a:t>extrac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3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steps: isotopic active medium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7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89648"/>
            <a:ext cx="7294410" cy="4399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 rot="18900000">
            <a:off x="4610" y="2786215"/>
            <a:ext cx="1844676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9pPr>
          </a:lstStyle>
          <a:p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atural CO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 rot="18900000">
            <a:off x="102105" y="4576258"/>
            <a:ext cx="187960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sotopic CO</a:t>
            </a:r>
            <a:r>
              <a:rPr lang="en-US" sz="2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473450" y="1177925"/>
            <a:ext cx="1860550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9pPr>
          </a:lstStyle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mulations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043737" y="1177925"/>
            <a:ext cx="1871663" cy="34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1pPr>
            <a:lvl2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2pPr>
            <a:lvl3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3pPr>
            <a:lvl4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4pPr>
            <a:lvl5pPr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</a:tabLst>
              <a:defRPr>
                <a:solidFill>
                  <a:srgbClr val="000000"/>
                </a:solidFill>
                <a:latin typeface="Arial" charset="0"/>
                <a:cs typeface="DejaVu Sans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xperiment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934200" y="1828800"/>
            <a:ext cx="457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09800" y="1828800"/>
            <a:ext cx="457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724400" y="1828800"/>
            <a:ext cx="4572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ight Brace 3"/>
          <p:cNvSpPr/>
          <p:nvPr/>
        </p:nvSpPr>
        <p:spPr>
          <a:xfrm rot="16200000">
            <a:off x="4057650" y="-539388"/>
            <a:ext cx="228600" cy="4610100"/>
          </a:xfrm>
          <a:prstGeom prst="rightBrace">
            <a:avLst/>
          </a:prstGeom>
          <a:ln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 rot="16200000">
            <a:off x="7684935" y="588275"/>
            <a:ext cx="228600" cy="2343150"/>
          </a:xfrm>
          <a:prstGeom prst="rightBrace">
            <a:avLst/>
          </a:prstGeom>
          <a:ln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78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CO2 la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BB5438-3575-41B8-84BA-F9087B6F26CE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51660"/>
            <a:ext cx="6172200" cy="270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088731" y="5105400"/>
            <a:ext cx="27533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dirty="0">
                <a:hlinkClick r:id="rId4"/>
              </a:rPr>
              <a:t>Optics Express </a:t>
            </a:r>
            <a:r>
              <a:rPr lang="en-US" sz="1600" dirty="0" smtClean="0">
                <a:hlinkClick r:id="rId4"/>
              </a:rPr>
              <a:t>19:7717 </a:t>
            </a:r>
            <a:r>
              <a:rPr lang="en-US" sz="1600" dirty="0">
                <a:hlinkClick r:id="rId4"/>
              </a:rPr>
              <a:t>(2011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3649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4" name="Straight Connector 243"/>
          <p:cNvCxnSpPr>
            <a:endCxn id="248" idx="6"/>
          </p:cNvCxnSpPr>
          <p:nvPr/>
        </p:nvCxnSpPr>
        <p:spPr>
          <a:xfrm flipH="1">
            <a:off x="4559827" y="5251291"/>
            <a:ext cx="74217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47" name="Oval 246"/>
          <p:cNvSpPr>
            <a:spLocks noChangeAspect="1"/>
          </p:cNvSpPr>
          <p:nvPr/>
        </p:nvSpPr>
        <p:spPr>
          <a:xfrm>
            <a:off x="3978421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Oval 247"/>
          <p:cNvSpPr>
            <a:spLocks noChangeAspect="1"/>
          </p:cNvSpPr>
          <p:nvPr/>
        </p:nvSpPr>
        <p:spPr>
          <a:xfrm>
            <a:off x="4463815" y="5203666"/>
            <a:ext cx="96012" cy="952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7" name="Group 266"/>
          <p:cNvGrpSpPr/>
          <p:nvPr/>
        </p:nvGrpSpPr>
        <p:grpSpPr>
          <a:xfrm>
            <a:off x="3978876" y="5023357"/>
            <a:ext cx="581406" cy="76200"/>
            <a:chOff x="1780794" y="3339529"/>
            <a:chExt cx="581406" cy="76200"/>
          </a:xfrm>
        </p:grpSpPr>
        <p:cxnSp>
          <p:nvCxnSpPr>
            <p:cNvPr id="268" name="Straight Connector 267"/>
            <p:cNvCxnSpPr/>
            <p:nvPr/>
          </p:nvCxnSpPr>
          <p:spPr>
            <a:xfrm flipV="1">
              <a:off x="2071497" y="3339529"/>
              <a:ext cx="0" cy="7620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1780794" y="3415729"/>
              <a:ext cx="58140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 229"/>
          <p:cNvGrpSpPr/>
          <p:nvPr/>
        </p:nvGrpSpPr>
        <p:grpSpPr>
          <a:xfrm>
            <a:off x="3108960" y="1213020"/>
            <a:ext cx="3291840" cy="2468881"/>
            <a:chOff x="838200" y="1182415"/>
            <a:chExt cx="3291840" cy="246888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0" y="1182416"/>
              <a:ext cx="3291840" cy="2468880"/>
            </a:xfrm>
            <a:prstGeom prst="rect">
              <a:avLst/>
            </a:prstGeom>
          </p:spPr>
        </p:pic>
        <p:sp>
          <p:nvSpPr>
            <p:cNvPr id="229" name="Rectangle 228"/>
            <p:cNvSpPr/>
            <p:nvPr/>
          </p:nvSpPr>
          <p:spPr>
            <a:xfrm>
              <a:off x="838200" y="1182415"/>
              <a:ext cx="3291840" cy="2468881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steps: solid-state injector</a:t>
            </a:r>
            <a:endParaRPr lang="en-US" dirty="0"/>
          </a:p>
        </p:txBody>
      </p:sp>
      <p:cxnSp>
        <p:nvCxnSpPr>
          <p:cNvPr id="156" name="Straight Arrow Connector 155"/>
          <p:cNvCxnSpPr>
            <a:stCxn id="177" idx="3"/>
          </p:cNvCxnSpPr>
          <p:nvPr/>
        </p:nvCxnSpPr>
        <p:spPr>
          <a:xfrm flipV="1">
            <a:off x="6489000" y="5251289"/>
            <a:ext cx="2350200" cy="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7382379" y="4199575"/>
            <a:ext cx="1228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MAIN</a:t>
            </a:r>
          </a:p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AMPLIFIE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8" name="Isosceles Triangle 177"/>
          <p:cNvSpPr>
            <a:spLocks noChangeAspect="1"/>
          </p:cNvSpPr>
          <p:nvPr/>
        </p:nvSpPr>
        <p:spPr>
          <a:xfrm rot="5400000">
            <a:off x="7496713" y="4956999"/>
            <a:ext cx="682752" cy="588579"/>
          </a:xfrm>
          <a:prstGeom prst="triangl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TextBox 189"/>
          <p:cNvSpPr txBox="1"/>
          <p:nvPr/>
        </p:nvSpPr>
        <p:spPr>
          <a:xfrm>
            <a:off x="8155458" y="4893613"/>
            <a:ext cx="9123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1-2 ps</a:t>
            </a:r>
          </a:p>
          <a:p>
            <a:r>
              <a:rPr lang="en-US" sz="2000" dirty="0" smtClean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10+ J</a:t>
            </a:r>
          </a:p>
        </p:txBody>
      </p:sp>
      <p:grpSp>
        <p:nvGrpSpPr>
          <p:cNvPr id="215" name="Group 214"/>
          <p:cNvGrpSpPr>
            <a:grpSpLocks noChangeAspect="1"/>
          </p:cNvGrpSpPr>
          <p:nvPr/>
        </p:nvGrpSpPr>
        <p:grpSpPr>
          <a:xfrm>
            <a:off x="4495800" y="1188306"/>
            <a:ext cx="3291840" cy="2474597"/>
            <a:chOff x="2971800" y="4045267"/>
            <a:chExt cx="2743200" cy="2062163"/>
          </a:xfrm>
        </p:grpSpPr>
        <p:pic>
          <p:nvPicPr>
            <p:cNvPr id="216" name="Picture 2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800" y="4050030"/>
              <a:ext cx="2743200" cy="2057400"/>
            </a:xfrm>
            <a:prstGeom prst="rect">
              <a:avLst/>
            </a:prstGeom>
          </p:spPr>
        </p:pic>
        <p:sp>
          <p:nvSpPr>
            <p:cNvPr id="217" name="Rectangle 216"/>
            <p:cNvSpPr/>
            <p:nvPr/>
          </p:nvSpPr>
          <p:spPr>
            <a:xfrm>
              <a:off x="2971800" y="4045267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8" name="Group 217"/>
          <p:cNvGrpSpPr>
            <a:grpSpLocks noChangeAspect="1"/>
          </p:cNvGrpSpPr>
          <p:nvPr/>
        </p:nvGrpSpPr>
        <p:grpSpPr>
          <a:xfrm>
            <a:off x="5852160" y="1188306"/>
            <a:ext cx="3291840" cy="2468880"/>
            <a:chOff x="5933440" y="4050030"/>
            <a:chExt cx="2743200" cy="2057400"/>
          </a:xfrm>
        </p:grpSpPr>
        <p:pic>
          <p:nvPicPr>
            <p:cNvPr id="219" name="Picture 21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33440" y="4050030"/>
              <a:ext cx="2743200" cy="2057400"/>
            </a:xfrm>
            <a:prstGeom prst="rect">
              <a:avLst/>
            </a:prstGeom>
          </p:spPr>
        </p:pic>
        <p:sp>
          <p:nvSpPr>
            <p:cNvPr id="220" name="Rectangle 219"/>
            <p:cNvSpPr/>
            <p:nvPr/>
          </p:nvSpPr>
          <p:spPr>
            <a:xfrm>
              <a:off x="5933440" y="4050030"/>
              <a:ext cx="2743200" cy="20574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40000">
                  <a:schemeClr val="accent1">
                    <a:tint val="44500"/>
                    <a:satMod val="160000"/>
                    <a:lumMod val="100000"/>
                    <a:alpha val="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7" name="Freeform 226"/>
          <p:cNvSpPr/>
          <p:nvPr/>
        </p:nvSpPr>
        <p:spPr>
          <a:xfrm>
            <a:off x="6477000" y="3195074"/>
            <a:ext cx="144207" cy="1108704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43383 w 445123"/>
              <a:gd name="connsiteY3" fmla="*/ 145344 h 146871"/>
              <a:gd name="connsiteX4" fmla="*/ 445123 w 445123"/>
              <a:gd name="connsiteY4" fmla="*/ 146871 h 146871"/>
              <a:gd name="connsiteX0" fmla="*/ 0 w 455144"/>
              <a:gd name="connsiteY0" fmla="*/ 145724 h 145724"/>
              <a:gd name="connsiteX1" fmla="*/ 177222 w 455144"/>
              <a:gd name="connsiteY1" fmla="*/ 145453 h 145724"/>
              <a:gd name="connsiteX2" fmla="*/ 214721 w 455144"/>
              <a:gd name="connsiteY2" fmla="*/ 0 h 145724"/>
              <a:gd name="connsiteX3" fmla="*/ 243383 w 455144"/>
              <a:gd name="connsiteY3" fmla="*/ 145344 h 145724"/>
              <a:gd name="connsiteX4" fmla="*/ 455144 w 455144"/>
              <a:gd name="connsiteY4" fmla="*/ 145130 h 145724"/>
              <a:gd name="connsiteX0" fmla="*/ 0 w 455144"/>
              <a:gd name="connsiteY0" fmla="*/ 145724 h 145724"/>
              <a:gd name="connsiteX1" fmla="*/ 177222 w 455144"/>
              <a:gd name="connsiteY1" fmla="*/ 145453 h 145724"/>
              <a:gd name="connsiteX2" fmla="*/ 214721 w 455144"/>
              <a:gd name="connsiteY2" fmla="*/ 0 h 145724"/>
              <a:gd name="connsiteX3" fmla="*/ 213320 w 455144"/>
              <a:gd name="connsiteY3" fmla="*/ 145344 h 145724"/>
              <a:gd name="connsiteX4" fmla="*/ 455144 w 455144"/>
              <a:gd name="connsiteY4" fmla="*/ 145130 h 145724"/>
              <a:gd name="connsiteX0" fmla="*/ 0 w 455144"/>
              <a:gd name="connsiteY0" fmla="*/ 145724 h 146181"/>
              <a:gd name="connsiteX1" fmla="*/ 177222 w 455144"/>
              <a:gd name="connsiteY1" fmla="*/ 145453 h 146181"/>
              <a:gd name="connsiteX2" fmla="*/ 214721 w 455144"/>
              <a:gd name="connsiteY2" fmla="*/ 0 h 146181"/>
              <a:gd name="connsiteX3" fmla="*/ 213320 w 455144"/>
              <a:gd name="connsiteY3" fmla="*/ 146181 h 146181"/>
              <a:gd name="connsiteX4" fmla="*/ 455144 w 455144"/>
              <a:gd name="connsiteY4" fmla="*/ 145130 h 146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5144" h="146181">
                <a:moveTo>
                  <a:pt x="0" y="145724"/>
                </a:moveTo>
                <a:lnTo>
                  <a:pt x="177222" y="145453"/>
                </a:lnTo>
                <a:cubicBezTo>
                  <a:pt x="191087" y="96853"/>
                  <a:pt x="202950" y="36260"/>
                  <a:pt x="214721" y="0"/>
                </a:cubicBezTo>
                <a:cubicBezTo>
                  <a:pt x="228598" y="28568"/>
                  <a:pt x="192582" y="101862"/>
                  <a:pt x="213320" y="146181"/>
                </a:cubicBezTo>
                <a:lnTo>
                  <a:pt x="455144" y="145130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Freeform 227"/>
          <p:cNvSpPr/>
          <p:nvPr/>
        </p:nvSpPr>
        <p:spPr>
          <a:xfrm>
            <a:off x="7512050" y="533400"/>
            <a:ext cx="163257" cy="3766913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4 w 445123"/>
              <a:gd name="connsiteY3" fmla="*/ 144982 h 146871"/>
              <a:gd name="connsiteX4" fmla="*/ 445123 w 445123"/>
              <a:gd name="connsiteY4" fmla="*/ 146871 h 146871"/>
              <a:gd name="connsiteX0" fmla="*/ 0 w 515269"/>
              <a:gd name="connsiteY0" fmla="*/ 145724 h 145724"/>
              <a:gd name="connsiteX1" fmla="*/ 177222 w 515269"/>
              <a:gd name="connsiteY1" fmla="*/ 145453 h 145724"/>
              <a:gd name="connsiteX2" fmla="*/ 214721 w 515269"/>
              <a:gd name="connsiteY2" fmla="*/ 0 h 145724"/>
              <a:gd name="connsiteX3" fmla="*/ 253404 w 515269"/>
              <a:gd name="connsiteY3" fmla="*/ 144982 h 145724"/>
              <a:gd name="connsiteX4" fmla="*/ 515269 w 515269"/>
              <a:gd name="connsiteY4" fmla="*/ 145348 h 145724"/>
              <a:gd name="connsiteX0" fmla="*/ 0 w 515269"/>
              <a:gd name="connsiteY0" fmla="*/ 145724 h 145724"/>
              <a:gd name="connsiteX1" fmla="*/ 167202 w 515269"/>
              <a:gd name="connsiteY1" fmla="*/ 145199 h 145724"/>
              <a:gd name="connsiteX2" fmla="*/ 214721 w 515269"/>
              <a:gd name="connsiteY2" fmla="*/ 0 h 145724"/>
              <a:gd name="connsiteX3" fmla="*/ 253404 w 515269"/>
              <a:gd name="connsiteY3" fmla="*/ 144982 h 145724"/>
              <a:gd name="connsiteX4" fmla="*/ 515269 w 515269"/>
              <a:gd name="connsiteY4" fmla="*/ 145348 h 145724"/>
              <a:gd name="connsiteX0" fmla="*/ 0 w 515269"/>
              <a:gd name="connsiteY0" fmla="*/ 144962 h 145348"/>
              <a:gd name="connsiteX1" fmla="*/ 167202 w 515269"/>
              <a:gd name="connsiteY1" fmla="*/ 145199 h 145348"/>
              <a:gd name="connsiteX2" fmla="*/ 214721 w 515269"/>
              <a:gd name="connsiteY2" fmla="*/ 0 h 145348"/>
              <a:gd name="connsiteX3" fmla="*/ 253404 w 515269"/>
              <a:gd name="connsiteY3" fmla="*/ 144982 h 145348"/>
              <a:gd name="connsiteX4" fmla="*/ 515269 w 515269"/>
              <a:gd name="connsiteY4" fmla="*/ 145348 h 145348"/>
              <a:gd name="connsiteX0" fmla="*/ 0 w 475185"/>
              <a:gd name="connsiteY0" fmla="*/ 144962 h 145199"/>
              <a:gd name="connsiteX1" fmla="*/ 167202 w 475185"/>
              <a:gd name="connsiteY1" fmla="*/ 145199 h 145199"/>
              <a:gd name="connsiteX2" fmla="*/ 214721 w 475185"/>
              <a:gd name="connsiteY2" fmla="*/ 0 h 145199"/>
              <a:gd name="connsiteX3" fmla="*/ 253404 w 475185"/>
              <a:gd name="connsiteY3" fmla="*/ 144982 h 145199"/>
              <a:gd name="connsiteX4" fmla="*/ 475185 w 475185"/>
              <a:gd name="connsiteY4" fmla="*/ 145094 h 145199"/>
              <a:gd name="connsiteX0" fmla="*/ 0 w 515268"/>
              <a:gd name="connsiteY0" fmla="*/ 145470 h 145470"/>
              <a:gd name="connsiteX1" fmla="*/ 207285 w 515268"/>
              <a:gd name="connsiteY1" fmla="*/ 145199 h 145470"/>
              <a:gd name="connsiteX2" fmla="*/ 254804 w 515268"/>
              <a:gd name="connsiteY2" fmla="*/ 0 h 145470"/>
              <a:gd name="connsiteX3" fmla="*/ 293487 w 515268"/>
              <a:gd name="connsiteY3" fmla="*/ 144982 h 145470"/>
              <a:gd name="connsiteX4" fmla="*/ 515268 w 515268"/>
              <a:gd name="connsiteY4" fmla="*/ 145094 h 145470"/>
              <a:gd name="connsiteX0" fmla="*/ 0 w 515268"/>
              <a:gd name="connsiteY0" fmla="*/ 145470 h 145470"/>
              <a:gd name="connsiteX1" fmla="*/ 247369 w 515268"/>
              <a:gd name="connsiteY1" fmla="*/ 145076 h 145470"/>
              <a:gd name="connsiteX2" fmla="*/ 254804 w 515268"/>
              <a:gd name="connsiteY2" fmla="*/ 0 h 145470"/>
              <a:gd name="connsiteX3" fmla="*/ 293487 w 515268"/>
              <a:gd name="connsiteY3" fmla="*/ 144982 h 145470"/>
              <a:gd name="connsiteX4" fmla="*/ 515268 w 515268"/>
              <a:gd name="connsiteY4" fmla="*/ 145094 h 145470"/>
              <a:gd name="connsiteX0" fmla="*/ 0 w 515268"/>
              <a:gd name="connsiteY0" fmla="*/ 145470 h 145470"/>
              <a:gd name="connsiteX1" fmla="*/ 247369 w 515268"/>
              <a:gd name="connsiteY1" fmla="*/ 145076 h 145470"/>
              <a:gd name="connsiteX2" fmla="*/ 254804 w 515268"/>
              <a:gd name="connsiteY2" fmla="*/ 0 h 145470"/>
              <a:gd name="connsiteX3" fmla="*/ 273445 w 515268"/>
              <a:gd name="connsiteY3" fmla="*/ 144982 h 145470"/>
              <a:gd name="connsiteX4" fmla="*/ 515268 w 515268"/>
              <a:gd name="connsiteY4" fmla="*/ 145094 h 145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268" h="145470">
                <a:moveTo>
                  <a:pt x="0" y="145470"/>
                </a:moveTo>
                <a:lnTo>
                  <a:pt x="247369" y="145076"/>
                </a:lnTo>
                <a:cubicBezTo>
                  <a:pt x="261234" y="96476"/>
                  <a:pt x="243033" y="36260"/>
                  <a:pt x="254804" y="0"/>
                </a:cubicBezTo>
                <a:cubicBezTo>
                  <a:pt x="268681" y="28568"/>
                  <a:pt x="252707" y="100663"/>
                  <a:pt x="273445" y="144982"/>
                </a:cubicBezTo>
                <a:lnTo>
                  <a:pt x="515268" y="145094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TextBox 159"/>
          <p:cNvSpPr txBox="1"/>
          <p:nvPr/>
        </p:nvSpPr>
        <p:spPr>
          <a:xfrm>
            <a:off x="6323962" y="4476574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REGEN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77" name="Isosceles Triangle 176"/>
          <p:cNvSpPr>
            <a:spLocks noChangeAspect="1"/>
          </p:cNvSpPr>
          <p:nvPr/>
        </p:nvSpPr>
        <p:spPr>
          <a:xfrm rot="5400000">
            <a:off x="6441913" y="4957002"/>
            <a:ext cx="682752" cy="588579"/>
          </a:xfrm>
          <a:prstGeom prst="triangl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3891200" y="4948825"/>
            <a:ext cx="1152021" cy="609600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TextBox 190"/>
          <p:cNvSpPr txBox="1"/>
          <p:nvPr/>
        </p:nvSpPr>
        <p:spPr>
          <a:xfrm>
            <a:off x="4400372" y="4992801"/>
            <a:ext cx="7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400 </a:t>
            </a:r>
            <a:r>
              <a:rPr lang="en-US" sz="1400" dirty="0" err="1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f</a:t>
            </a:r>
            <a:r>
              <a:rPr lang="en-US" sz="1400" dirty="0" err="1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</a:t>
            </a:r>
            <a:endParaRPr lang="en-US" sz="1400" dirty="0" smtClean="0">
              <a:solidFill>
                <a:schemeClr val="bg1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14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4</a:t>
            </a:r>
            <a:r>
              <a:rPr lang="en-US" sz="1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0 </a:t>
            </a:r>
            <a:r>
              <a:rPr lang="en-US" sz="14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libri"/>
                <a:cs typeface="Calibri"/>
              </a:rPr>
              <a:t>µ</a:t>
            </a:r>
            <a:r>
              <a:rPr lang="en-US" sz="1400" dirty="0" smtClean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J</a:t>
            </a:r>
          </a:p>
        </p:txBody>
      </p:sp>
      <p:sp>
        <p:nvSpPr>
          <p:cNvPr id="199" name="TextBox 198"/>
          <p:cNvSpPr txBox="1"/>
          <p:nvPr/>
        </p:nvSpPr>
        <p:spPr>
          <a:xfrm>
            <a:off x="3810000" y="4199575"/>
            <a:ext cx="15090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SOLID-STATE</a:t>
            </a:r>
          </a:p>
          <a:p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INJECTOR</a:t>
            </a:r>
            <a:endParaRPr lang="en-US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cxnSp>
        <p:nvCxnSpPr>
          <p:cNvPr id="277" name="Straight Arrow Connector 276"/>
          <p:cNvCxnSpPr>
            <a:endCxn id="177" idx="3"/>
          </p:cNvCxnSpPr>
          <p:nvPr/>
        </p:nvCxnSpPr>
        <p:spPr>
          <a:xfrm flipV="1">
            <a:off x="5039825" y="5251292"/>
            <a:ext cx="1449175" cy="2773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3887803" y="5254068"/>
            <a:ext cx="1152021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>
            <a:off x="4195942" y="4953000"/>
            <a:ext cx="0" cy="609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rot="18900000">
            <a:off x="4195942" y="4953001"/>
            <a:ext cx="0" cy="609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rot="13500000">
            <a:off x="4196982" y="4925034"/>
            <a:ext cx="0" cy="66682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1320000" flipV="1">
            <a:off x="3965410" y="5257800"/>
            <a:ext cx="461061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20220000" flipV="1">
            <a:off x="3966951" y="5262475"/>
            <a:ext cx="461061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 rot="17520000" flipV="1">
            <a:off x="3986234" y="5257801"/>
            <a:ext cx="421493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 rot="14820000" flipV="1">
            <a:off x="3986234" y="5259210"/>
            <a:ext cx="421493" cy="1"/>
          </a:xfrm>
          <a:prstGeom prst="line">
            <a:avLst/>
          </a:prstGeom>
          <a:ln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7" name="TextBox 296"/>
          <p:cNvSpPr txBox="1"/>
          <p:nvPr/>
        </p:nvSpPr>
        <p:spPr>
          <a:xfrm>
            <a:off x="1" y="1362548"/>
            <a:ext cx="373379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SIMPLICITY &amp; RELIABILIT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SHORT PULSE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HIGH PULSE ENERGY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HIGH CONTRAST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BETTER ENERGY EXTRACTION</a:t>
            </a:r>
            <a:endParaRPr lang="en-US" dirty="0"/>
          </a:p>
        </p:txBody>
      </p:sp>
      <p:sp>
        <p:nvSpPr>
          <p:cNvPr id="225" name="Freeform 224"/>
          <p:cNvSpPr/>
          <p:nvPr/>
        </p:nvSpPr>
        <p:spPr>
          <a:xfrm>
            <a:off x="4518301" y="3959514"/>
            <a:ext cx="150017" cy="340798"/>
          </a:xfrm>
          <a:custGeom>
            <a:avLst/>
            <a:gdLst>
              <a:gd name="connsiteX0" fmla="*/ 0 w 930876"/>
              <a:gd name="connsiteY0" fmla="*/ 502522 h 584900"/>
              <a:gd name="connsiteX1" fmla="*/ 238897 w 930876"/>
              <a:gd name="connsiteY1" fmla="*/ 14 h 584900"/>
              <a:gd name="connsiteX2" fmla="*/ 502508 w 930876"/>
              <a:gd name="connsiteY2" fmla="*/ 486046 h 584900"/>
              <a:gd name="connsiteX3" fmla="*/ 930876 w 930876"/>
              <a:gd name="connsiteY3" fmla="*/ 584900 h 584900"/>
              <a:gd name="connsiteX0" fmla="*/ 0 w 930876"/>
              <a:gd name="connsiteY0" fmla="*/ 503682 h 586060"/>
              <a:gd name="connsiteX1" fmla="*/ 41189 w 930876"/>
              <a:gd name="connsiteY1" fmla="*/ 355401 h 586060"/>
              <a:gd name="connsiteX2" fmla="*/ 238897 w 930876"/>
              <a:gd name="connsiteY2" fmla="*/ 1174 h 586060"/>
              <a:gd name="connsiteX3" fmla="*/ 502508 w 930876"/>
              <a:gd name="connsiteY3" fmla="*/ 487206 h 586060"/>
              <a:gd name="connsiteX4" fmla="*/ 930876 w 930876"/>
              <a:gd name="connsiteY4" fmla="*/ 586060 h 586060"/>
              <a:gd name="connsiteX0" fmla="*/ 0 w 1260390"/>
              <a:gd name="connsiteY0" fmla="*/ 594299 h 594299"/>
              <a:gd name="connsiteX1" fmla="*/ 370703 w 1260390"/>
              <a:gd name="connsiteY1" fmla="*/ 355401 h 594299"/>
              <a:gd name="connsiteX2" fmla="*/ 568411 w 1260390"/>
              <a:gd name="connsiteY2" fmla="*/ 1174 h 594299"/>
              <a:gd name="connsiteX3" fmla="*/ 832022 w 1260390"/>
              <a:gd name="connsiteY3" fmla="*/ 487206 h 594299"/>
              <a:gd name="connsiteX4" fmla="*/ 1260390 w 1260390"/>
              <a:gd name="connsiteY4" fmla="*/ 586060 h 594299"/>
              <a:gd name="connsiteX0" fmla="*/ 0 w 1260390"/>
              <a:gd name="connsiteY0" fmla="*/ 593140 h 593140"/>
              <a:gd name="connsiteX1" fmla="*/ 362465 w 1260390"/>
              <a:gd name="connsiteY1" fmla="*/ 469572 h 593140"/>
              <a:gd name="connsiteX2" fmla="*/ 568411 w 1260390"/>
              <a:gd name="connsiteY2" fmla="*/ 15 h 593140"/>
              <a:gd name="connsiteX3" fmla="*/ 832022 w 1260390"/>
              <a:gd name="connsiteY3" fmla="*/ 486047 h 593140"/>
              <a:gd name="connsiteX4" fmla="*/ 1260390 w 1260390"/>
              <a:gd name="connsiteY4" fmla="*/ 584901 h 593140"/>
              <a:gd name="connsiteX0" fmla="*/ 0 w 1260390"/>
              <a:gd name="connsiteY0" fmla="*/ 362501 h 362501"/>
              <a:gd name="connsiteX1" fmla="*/ 362465 w 1260390"/>
              <a:gd name="connsiteY1" fmla="*/ 238933 h 362501"/>
              <a:gd name="connsiteX2" fmla="*/ 601362 w 1260390"/>
              <a:gd name="connsiteY2" fmla="*/ 36 h 362501"/>
              <a:gd name="connsiteX3" fmla="*/ 832022 w 1260390"/>
              <a:gd name="connsiteY3" fmla="*/ 255408 h 362501"/>
              <a:gd name="connsiteX4" fmla="*/ 1260390 w 1260390"/>
              <a:gd name="connsiteY4" fmla="*/ 354262 h 362501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27 h 362527"/>
              <a:gd name="connsiteX1" fmla="*/ 362465 w 1260390"/>
              <a:gd name="connsiteY1" fmla="*/ 280149 h 362527"/>
              <a:gd name="connsiteX2" fmla="*/ 601362 w 1260390"/>
              <a:gd name="connsiteY2" fmla="*/ 62 h 362527"/>
              <a:gd name="connsiteX3" fmla="*/ 832022 w 1260390"/>
              <a:gd name="connsiteY3" fmla="*/ 255434 h 362527"/>
              <a:gd name="connsiteX4" fmla="*/ 1260390 w 1260390"/>
              <a:gd name="connsiteY4" fmla="*/ 354288 h 362527"/>
              <a:gd name="connsiteX0" fmla="*/ 0 w 1260390"/>
              <a:gd name="connsiteY0" fmla="*/ 362579 h 362579"/>
              <a:gd name="connsiteX1" fmla="*/ 362465 w 1260390"/>
              <a:gd name="connsiteY1" fmla="*/ 280201 h 362579"/>
              <a:gd name="connsiteX2" fmla="*/ 601362 w 1260390"/>
              <a:gd name="connsiteY2" fmla="*/ 114 h 362579"/>
              <a:gd name="connsiteX3" fmla="*/ 906162 w 1260390"/>
              <a:gd name="connsiteY3" fmla="*/ 247248 h 362579"/>
              <a:gd name="connsiteX4" fmla="*/ 1260390 w 1260390"/>
              <a:gd name="connsiteY4" fmla="*/ 354340 h 362579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62716 h 362716"/>
              <a:gd name="connsiteX1" fmla="*/ 337752 w 1260390"/>
              <a:gd name="connsiteY1" fmla="*/ 296814 h 362716"/>
              <a:gd name="connsiteX2" fmla="*/ 601362 w 1260390"/>
              <a:gd name="connsiteY2" fmla="*/ 251 h 362716"/>
              <a:gd name="connsiteX3" fmla="*/ 906162 w 1260390"/>
              <a:gd name="connsiteY3" fmla="*/ 247385 h 362716"/>
              <a:gd name="connsiteX4" fmla="*/ 1260390 w 1260390"/>
              <a:gd name="connsiteY4" fmla="*/ 354477 h 362716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337752 w 1260390"/>
              <a:gd name="connsiteY1" fmla="*/ 280357 h 346259"/>
              <a:gd name="connsiteX2" fmla="*/ 634314 w 1260390"/>
              <a:gd name="connsiteY2" fmla="*/ 270 h 346259"/>
              <a:gd name="connsiteX3" fmla="*/ 906162 w 1260390"/>
              <a:gd name="connsiteY3" fmla="*/ 230928 h 346259"/>
              <a:gd name="connsiteX4" fmla="*/ 1260390 w 1260390"/>
              <a:gd name="connsiteY4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337752 w 1260390"/>
              <a:gd name="connsiteY2" fmla="*/ 280357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337752 w 1260390"/>
              <a:gd name="connsiteY3" fmla="*/ 280357 h 346259"/>
              <a:gd name="connsiteX4" fmla="*/ 634314 w 1260390"/>
              <a:gd name="connsiteY4" fmla="*/ 270 h 346259"/>
              <a:gd name="connsiteX5" fmla="*/ 906162 w 1260390"/>
              <a:gd name="connsiteY5" fmla="*/ 230928 h 346259"/>
              <a:gd name="connsiteX6" fmla="*/ 1260390 w 1260390"/>
              <a:gd name="connsiteY6" fmla="*/ 338020 h 346259"/>
              <a:gd name="connsiteX0" fmla="*/ 0 w 1260390"/>
              <a:gd name="connsiteY0" fmla="*/ 346259 h 346259"/>
              <a:gd name="connsiteX1" fmla="*/ 490832 w 1260390"/>
              <a:gd name="connsiteY1" fmla="*/ 338654 h 346259"/>
              <a:gd name="connsiteX2" fmla="*/ 512030 w 1260390"/>
              <a:gd name="connsiteY2" fmla="*/ 287343 h 346259"/>
              <a:gd name="connsiteX3" fmla="*/ 634314 w 1260390"/>
              <a:gd name="connsiteY3" fmla="*/ 270 h 346259"/>
              <a:gd name="connsiteX4" fmla="*/ 906162 w 1260390"/>
              <a:gd name="connsiteY4" fmla="*/ 230928 h 346259"/>
              <a:gd name="connsiteX5" fmla="*/ 1260390 w 1260390"/>
              <a:gd name="connsiteY5" fmla="*/ 338020 h 346259"/>
              <a:gd name="connsiteX0" fmla="*/ 0 w 1260390"/>
              <a:gd name="connsiteY0" fmla="*/ 274549 h 274549"/>
              <a:gd name="connsiteX1" fmla="*/ 490832 w 1260390"/>
              <a:gd name="connsiteY1" fmla="*/ 266944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549 h 274549"/>
              <a:gd name="connsiteX1" fmla="*/ 335389 w 1260390"/>
              <a:gd name="connsiteY1" fmla="*/ 263865 h 274549"/>
              <a:gd name="connsiteX2" fmla="*/ 512030 w 1260390"/>
              <a:gd name="connsiteY2" fmla="*/ 215633 h 274549"/>
              <a:gd name="connsiteX3" fmla="*/ 620185 w 1260390"/>
              <a:gd name="connsiteY3" fmla="*/ 396 h 274549"/>
              <a:gd name="connsiteX4" fmla="*/ 906162 w 1260390"/>
              <a:gd name="connsiteY4" fmla="*/ 159218 h 274549"/>
              <a:gd name="connsiteX5" fmla="*/ 1260390 w 1260390"/>
              <a:gd name="connsiteY5" fmla="*/ 266310 h 274549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236 h 274236"/>
              <a:gd name="connsiteX1" fmla="*/ 335389 w 1260390"/>
              <a:gd name="connsiteY1" fmla="*/ 263552 h 274236"/>
              <a:gd name="connsiteX2" fmla="*/ 512030 w 1260390"/>
              <a:gd name="connsiteY2" fmla="*/ 215320 h 274236"/>
              <a:gd name="connsiteX3" fmla="*/ 620185 w 1260390"/>
              <a:gd name="connsiteY3" fmla="*/ 83 h 274236"/>
              <a:gd name="connsiteX4" fmla="*/ 990949 w 1260390"/>
              <a:gd name="connsiteY4" fmla="*/ 241003 h 274236"/>
              <a:gd name="connsiteX5" fmla="*/ 1260390 w 1260390"/>
              <a:gd name="connsiteY5" fmla="*/ 265997 h 274236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260390"/>
              <a:gd name="connsiteY0" fmla="*/ 274400 h 274400"/>
              <a:gd name="connsiteX1" fmla="*/ 335389 w 1260390"/>
              <a:gd name="connsiteY1" fmla="*/ 263716 h 274400"/>
              <a:gd name="connsiteX2" fmla="*/ 512030 w 1260390"/>
              <a:gd name="connsiteY2" fmla="*/ 215484 h 274400"/>
              <a:gd name="connsiteX3" fmla="*/ 620185 w 1260390"/>
              <a:gd name="connsiteY3" fmla="*/ 247 h 274400"/>
              <a:gd name="connsiteX4" fmla="*/ 927360 w 1260390"/>
              <a:gd name="connsiteY4" fmla="*/ 260665 h 274400"/>
              <a:gd name="connsiteX5" fmla="*/ 1260390 w 1260390"/>
              <a:gd name="connsiteY5" fmla="*/ 266161 h 274400"/>
              <a:gd name="connsiteX0" fmla="*/ 0 w 1161474"/>
              <a:gd name="connsiteY0" fmla="*/ 274400 h 281680"/>
              <a:gd name="connsiteX1" fmla="*/ 335389 w 1161474"/>
              <a:gd name="connsiteY1" fmla="*/ 263716 h 281680"/>
              <a:gd name="connsiteX2" fmla="*/ 512030 w 1161474"/>
              <a:gd name="connsiteY2" fmla="*/ 215484 h 281680"/>
              <a:gd name="connsiteX3" fmla="*/ 620185 w 1161474"/>
              <a:gd name="connsiteY3" fmla="*/ 247 h 281680"/>
              <a:gd name="connsiteX4" fmla="*/ 927360 w 1161474"/>
              <a:gd name="connsiteY4" fmla="*/ 260665 h 281680"/>
              <a:gd name="connsiteX5" fmla="*/ 1161474 w 1161474"/>
              <a:gd name="connsiteY5" fmla="*/ 265134 h 281680"/>
              <a:gd name="connsiteX0" fmla="*/ 0 w 1161474"/>
              <a:gd name="connsiteY0" fmla="*/ 274400 h 274400"/>
              <a:gd name="connsiteX1" fmla="*/ 335389 w 1161474"/>
              <a:gd name="connsiteY1" fmla="*/ 263716 h 274400"/>
              <a:gd name="connsiteX2" fmla="*/ 512030 w 1161474"/>
              <a:gd name="connsiteY2" fmla="*/ 215484 h 274400"/>
              <a:gd name="connsiteX3" fmla="*/ 620185 w 1161474"/>
              <a:gd name="connsiteY3" fmla="*/ 247 h 274400"/>
              <a:gd name="connsiteX4" fmla="*/ 927360 w 1161474"/>
              <a:gd name="connsiteY4" fmla="*/ 260665 h 274400"/>
              <a:gd name="connsiteX5" fmla="*/ 1161474 w 1161474"/>
              <a:gd name="connsiteY5" fmla="*/ 265134 h 274400"/>
              <a:gd name="connsiteX0" fmla="*/ 0 w 1161474"/>
              <a:gd name="connsiteY0" fmla="*/ 291470 h 296880"/>
              <a:gd name="connsiteX1" fmla="*/ 335389 w 1161474"/>
              <a:gd name="connsiteY1" fmla="*/ 280786 h 296880"/>
              <a:gd name="connsiteX2" fmla="*/ 512030 w 1161474"/>
              <a:gd name="connsiteY2" fmla="*/ 232554 h 296880"/>
              <a:gd name="connsiteX3" fmla="*/ 620185 w 1161474"/>
              <a:gd name="connsiteY3" fmla="*/ 17317 h 296880"/>
              <a:gd name="connsiteX4" fmla="*/ 745191 w 1161474"/>
              <a:gd name="connsiteY4" fmla="*/ 42703 h 296880"/>
              <a:gd name="connsiteX5" fmla="*/ 927360 w 1161474"/>
              <a:gd name="connsiteY5" fmla="*/ 277735 h 296880"/>
              <a:gd name="connsiteX6" fmla="*/ 1161474 w 1161474"/>
              <a:gd name="connsiteY6" fmla="*/ 282204 h 296880"/>
              <a:gd name="connsiteX0" fmla="*/ 0 w 1161474"/>
              <a:gd name="connsiteY0" fmla="*/ 291696 h 297106"/>
              <a:gd name="connsiteX1" fmla="*/ 335389 w 1161474"/>
              <a:gd name="connsiteY1" fmla="*/ 281012 h 297106"/>
              <a:gd name="connsiteX2" fmla="*/ 632143 w 1161474"/>
              <a:gd name="connsiteY2" fmla="*/ 235859 h 297106"/>
              <a:gd name="connsiteX3" fmla="*/ 620185 w 1161474"/>
              <a:gd name="connsiteY3" fmla="*/ 17543 h 297106"/>
              <a:gd name="connsiteX4" fmla="*/ 745191 w 1161474"/>
              <a:gd name="connsiteY4" fmla="*/ 42929 h 297106"/>
              <a:gd name="connsiteX5" fmla="*/ 927360 w 1161474"/>
              <a:gd name="connsiteY5" fmla="*/ 277961 h 297106"/>
              <a:gd name="connsiteX6" fmla="*/ 1161474 w 1161474"/>
              <a:gd name="connsiteY6" fmla="*/ 282430 h 297106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5407 h 290817"/>
              <a:gd name="connsiteX1" fmla="*/ 335389 w 1161474"/>
              <a:gd name="connsiteY1" fmla="*/ 274723 h 290817"/>
              <a:gd name="connsiteX2" fmla="*/ 632143 w 1161474"/>
              <a:gd name="connsiteY2" fmla="*/ 229570 h 290817"/>
              <a:gd name="connsiteX3" fmla="*/ 620185 w 1161474"/>
              <a:gd name="connsiteY3" fmla="*/ 11254 h 290817"/>
              <a:gd name="connsiteX4" fmla="*/ 745191 w 1161474"/>
              <a:gd name="connsiteY4" fmla="*/ 36640 h 290817"/>
              <a:gd name="connsiteX5" fmla="*/ 927360 w 1161474"/>
              <a:gd name="connsiteY5" fmla="*/ 271672 h 290817"/>
              <a:gd name="connsiteX6" fmla="*/ 1161474 w 1161474"/>
              <a:gd name="connsiteY6" fmla="*/ 276141 h 290817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84362 h 289772"/>
              <a:gd name="connsiteX1" fmla="*/ 335389 w 1161474"/>
              <a:gd name="connsiteY1" fmla="*/ 273678 h 289772"/>
              <a:gd name="connsiteX2" fmla="*/ 632143 w 1161474"/>
              <a:gd name="connsiteY2" fmla="*/ 228525 h 289772"/>
              <a:gd name="connsiteX3" fmla="*/ 620185 w 1161474"/>
              <a:gd name="connsiteY3" fmla="*/ 10209 h 289772"/>
              <a:gd name="connsiteX4" fmla="*/ 745191 w 1161474"/>
              <a:gd name="connsiteY4" fmla="*/ 35595 h 289772"/>
              <a:gd name="connsiteX5" fmla="*/ 927360 w 1161474"/>
              <a:gd name="connsiteY5" fmla="*/ 270627 h 289772"/>
              <a:gd name="connsiteX6" fmla="*/ 1161474 w 1161474"/>
              <a:gd name="connsiteY6" fmla="*/ 275096 h 289772"/>
              <a:gd name="connsiteX0" fmla="*/ 0 w 1161474"/>
              <a:gd name="connsiteY0" fmla="*/ 274153 h 279563"/>
              <a:gd name="connsiteX1" fmla="*/ 335389 w 1161474"/>
              <a:gd name="connsiteY1" fmla="*/ 263469 h 279563"/>
              <a:gd name="connsiteX2" fmla="*/ 632143 w 1161474"/>
              <a:gd name="connsiteY2" fmla="*/ 218316 h 279563"/>
              <a:gd name="connsiteX3" fmla="*/ 620185 w 1161474"/>
              <a:gd name="connsiteY3" fmla="*/ 0 h 279563"/>
              <a:gd name="connsiteX4" fmla="*/ 745191 w 1161474"/>
              <a:gd name="connsiteY4" fmla="*/ 25386 h 279563"/>
              <a:gd name="connsiteX5" fmla="*/ 927360 w 1161474"/>
              <a:gd name="connsiteY5" fmla="*/ 260418 h 279563"/>
              <a:gd name="connsiteX6" fmla="*/ 1161474 w 1161474"/>
              <a:gd name="connsiteY6" fmla="*/ 264887 h 279563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20185 w 1161474"/>
              <a:gd name="connsiteY3" fmla="*/ 0 h 274739"/>
              <a:gd name="connsiteX4" fmla="*/ 745191 w 1161474"/>
              <a:gd name="connsiteY4" fmla="*/ 25386 h 274739"/>
              <a:gd name="connsiteX5" fmla="*/ 801716 w 1161474"/>
              <a:gd name="connsiteY5" fmla="*/ 91063 h 274739"/>
              <a:gd name="connsiteX6" fmla="*/ 927360 w 1161474"/>
              <a:gd name="connsiteY6" fmla="*/ 260418 h 274739"/>
              <a:gd name="connsiteX7" fmla="*/ 1161474 w 1161474"/>
              <a:gd name="connsiteY7" fmla="*/ 264887 h 274739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20185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8112 h 278698"/>
              <a:gd name="connsiteX1" fmla="*/ 335389 w 1161474"/>
              <a:gd name="connsiteY1" fmla="*/ 267428 h 278698"/>
              <a:gd name="connsiteX2" fmla="*/ 632143 w 1161474"/>
              <a:gd name="connsiteY2" fmla="*/ 222275 h 278698"/>
              <a:gd name="connsiteX3" fmla="*/ 697907 w 1161474"/>
              <a:gd name="connsiteY3" fmla="*/ 3959 h 278698"/>
              <a:gd name="connsiteX4" fmla="*/ 801716 w 1161474"/>
              <a:gd name="connsiteY4" fmla="*/ 95022 h 278698"/>
              <a:gd name="connsiteX5" fmla="*/ 927360 w 1161474"/>
              <a:gd name="connsiteY5" fmla="*/ 264377 h 278698"/>
              <a:gd name="connsiteX6" fmla="*/ 1161474 w 1161474"/>
              <a:gd name="connsiteY6" fmla="*/ 268846 h 278698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801716 w 1161474"/>
              <a:gd name="connsiteY4" fmla="*/ 91063 h 274739"/>
              <a:gd name="connsiteX5" fmla="*/ 927360 w 1161474"/>
              <a:gd name="connsiteY5" fmla="*/ 260418 h 274739"/>
              <a:gd name="connsiteX6" fmla="*/ 1161474 w 1161474"/>
              <a:gd name="connsiteY6" fmla="*/ 264887 h 274739"/>
              <a:gd name="connsiteX0" fmla="*/ 0 w 1161474"/>
              <a:gd name="connsiteY0" fmla="*/ 274153 h 274739"/>
              <a:gd name="connsiteX1" fmla="*/ 335389 w 1161474"/>
              <a:gd name="connsiteY1" fmla="*/ 263469 h 274739"/>
              <a:gd name="connsiteX2" fmla="*/ 632143 w 1161474"/>
              <a:gd name="connsiteY2" fmla="*/ 218316 h 274739"/>
              <a:gd name="connsiteX3" fmla="*/ 697907 w 1161474"/>
              <a:gd name="connsiteY3" fmla="*/ 0 h 274739"/>
              <a:gd name="connsiteX4" fmla="*/ 927360 w 1161474"/>
              <a:gd name="connsiteY4" fmla="*/ 260418 h 274739"/>
              <a:gd name="connsiteX5" fmla="*/ 1161474 w 1161474"/>
              <a:gd name="connsiteY5" fmla="*/ 264887 h 274739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27360 w 1161474"/>
              <a:gd name="connsiteY4" fmla="*/ 260418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913227 w 1161474"/>
              <a:gd name="connsiteY4" fmla="*/ 240919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335389 w 1161474"/>
              <a:gd name="connsiteY1" fmla="*/ 263469 h 274153"/>
              <a:gd name="connsiteX2" fmla="*/ 632143 w 1161474"/>
              <a:gd name="connsiteY2" fmla="*/ 218316 h 274153"/>
              <a:gd name="connsiteX3" fmla="*/ 697907 w 1161474"/>
              <a:gd name="connsiteY3" fmla="*/ 0 h 274153"/>
              <a:gd name="connsiteX4" fmla="*/ 821376 w 1161474"/>
              <a:gd name="connsiteY4" fmla="*/ 236814 h 274153"/>
              <a:gd name="connsiteX5" fmla="*/ 1161474 w 1161474"/>
              <a:gd name="connsiteY5" fmla="*/ 264887 h 274153"/>
              <a:gd name="connsiteX0" fmla="*/ 0 w 1161474"/>
              <a:gd name="connsiteY0" fmla="*/ 274153 h 274153"/>
              <a:gd name="connsiteX1" fmla="*/ 632143 w 1161474"/>
              <a:gd name="connsiteY1" fmla="*/ 218316 h 274153"/>
              <a:gd name="connsiteX2" fmla="*/ 697907 w 1161474"/>
              <a:gd name="connsiteY2" fmla="*/ 0 h 274153"/>
              <a:gd name="connsiteX3" fmla="*/ 821376 w 1161474"/>
              <a:gd name="connsiteY3" fmla="*/ 236814 h 274153"/>
              <a:gd name="connsiteX4" fmla="*/ 1161474 w 1161474"/>
              <a:gd name="connsiteY4" fmla="*/ 264887 h 274153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632143 w 1161474"/>
              <a:gd name="connsiteY1" fmla="*/ 218316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4925"/>
              <a:gd name="connsiteX1" fmla="*/ 504965 w 1161474"/>
              <a:gd name="connsiteY1" fmla="*/ 225499 h 264925"/>
              <a:gd name="connsiteX2" fmla="*/ 697907 w 1161474"/>
              <a:gd name="connsiteY2" fmla="*/ 0 h 264925"/>
              <a:gd name="connsiteX3" fmla="*/ 821376 w 1161474"/>
              <a:gd name="connsiteY3" fmla="*/ 236814 h 264925"/>
              <a:gd name="connsiteX4" fmla="*/ 1161474 w 1161474"/>
              <a:gd name="connsiteY4" fmla="*/ 264887 h 264925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8023"/>
              <a:gd name="connsiteX1" fmla="*/ 504965 w 1161474"/>
              <a:gd name="connsiteY1" fmla="*/ 225499 h 268023"/>
              <a:gd name="connsiteX2" fmla="*/ 733234 w 1161474"/>
              <a:gd name="connsiteY2" fmla="*/ 0 h 268023"/>
              <a:gd name="connsiteX3" fmla="*/ 821376 w 1161474"/>
              <a:gd name="connsiteY3" fmla="*/ 236814 h 268023"/>
              <a:gd name="connsiteX4" fmla="*/ 1161474 w 1161474"/>
              <a:gd name="connsiteY4" fmla="*/ 264887 h 268023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504965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807246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59"/>
              <a:gd name="connsiteX1" fmla="*/ 469638 w 1161474"/>
              <a:gd name="connsiteY1" fmla="*/ 225499 h 264959"/>
              <a:gd name="connsiteX2" fmla="*/ 733234 w 1161474"/>
              <a:gd name="connsiteY2" fmla="*/ 0 h 264959"/>
              <a:gd name="connsiteX3" fmla="*/ 771917 w 1161474"/>
              <a:gd name="connsiteY3" fmla="*/ 218342 h 264959"/>
              <a:gd name="connsiteX4" fmla="*/ 1161474 w 1161474"/>
              <a:gd name="connsiteY4" fmla="*/ 264887 h 264959"/>
              <a:gd name="connsiteX0" fmla="*/ 0 w 1161474"/>
              <a:gd name="connsiteY0" fmla="*/ 260812 h 264902"/>
              <a:gd name="connsiteX1" fmla="*/ 469638 w 1161474"/>
              <a:gd name="connsiteY1" fmla="*/ 225499 h 264902"/>
              <a:gd name="connsiteX2" fmla="*/ 733234 w 1161474"/>
              <a:gd name="connsiteY2" fmla="*/ 0 h 264902"/>
              <a:gd name="connsiteX3" fmla="*/ 771917 w 1161474"/>
              <a:gd name="connsiteY3" fmla="*/ 218342 h 264902"/>
              <a:gd name="connsiteX4" fmla="*/ 1161474 w 1161474"/>
              <a:gd name="connsiteY4" fmla="*/ 264887 h 264902"/>
              <a:gd name="connsiteX0" fmla="*/ 0 w 1161474"/>
              <a:gd name="connsiteY0" fmla="*/ 260812 h 264917"/>
              <a:gd name="connsiteX1" fmla="*/ 469638 w 1161474"/>
              <a:gd name="connsiteY1" fmla="*/ 225499 h 264917"/>
              <a:gd name="connsiteX2" fmla="*/ 733234 w 1161474"/>
              <a:gd name="connsiteY2" fmla="*/ 0 h 264917"/>
              <a:gd name="connsiteX3" fmla="*/ 764852 w 1161474"/>
              <a:gd name="connsiteY3" fmla="*/ 229630 h 264917"/>
              <a:gd name="connsiteX4" fmla="*/ 1161474 w 1161474"/>
              <a:gd name="connsiteY4" fmla="*/ 264887 h 264917"/>
              <a:gd name="connsiteX0" fmla="*/ 0 w 1154406"/>
              <a:gd name="connsiteY0" fmla="*/ 260812 h 261931"/>
              <a:gd name="connsiteX1" fmla="*/ 469638 w 1154406"/>
              <a:gd name="connsiteY1" fmla="*/ 225499 h 261931"/>
              <a:gd name="connsiteX2" fmla="*/ 733234 w 1154406"/>
              <a:gd name="connsiteY2" fmla="*/ 0 h 261931"/>
              <a:gd name="connsiteX3" fmla="*/ 764852 w 1154406"/>
              <a:gd name="connsiteY3" fmla="*/ 229630 h 261931"/>
              <a:gd name="connsiteX4" fmla="*/ 1154406 w 1154406"/>
              <a:gd name="connsiteY4" fmla="*/ 259756 h 261931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50719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78981 w 1154406"/>
              <a:gd name="connsiteY3" fmla="*/ 217315 h 260812"/>
              <a:gd name="connsiteX4" fmla="*/ 1154406 w 1154406"/>
              <a:gd name="connsiteY4" fmla="*/ 259756 h 260812"/>
              <a:gd name="connsiteX0" fmla="*/ 0 w 1154406"/>
              <a:gd name="connsiteY0" fmla="*/ 260812 h 263186"/>
              <a:gd name="connsiteX1" fmla="*/ 469638 w 1154406"/>
              <a:gd name="connsiteY1" fmla="*/ 225499 h 263186"/>
              <a:gd name="connsiteX2" fmla="*/ 733234 w 1154406"/>
              <a:gd name="connsiteY2" fmla="*/ 0 h 263186"/>
              <a:gd name="connsiteX3" fmla="*/ 793114 w 1154406"/>
              <a:gd name="connsiteY3" fmla="*/ 234761 h 263186"/>
              <a:gd name="connsiteX4" fmla="*/ 1154406 w 1154406"/>
              <a:gd name="connsiteY4" fmla="*/ 259756 h 263186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34761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793114 w 1154406"/>
              <a:gd name="connsiteY3" fmla="*/ 251180 h 260812"/>
              <a:gd name="connsiteX4" fmla="*/ 1154406 w 1154406"/>
              <a:gd name="connsiteY4" fmla="*/ 259756 h 260812"/>
              <a:gd name="connsiteX0" fmla="*/ 0 w 1154406"/>
              <a:gd name="connsiteY0" fmla="*/ 260812 h 260812"/>
              <a:gd name="connsiteX1" fmla="*/ 469638 w 1154406"/>
              <a:gd name="connsiteY1" fmla="*/ 225499 h 260812"/>
              <a:gd name="connsiteX2" fmla="*/ 733234 w 1154406"/>
              <a:gd name="connsiteY2" fmla="*/ 0 h 260812"/>
              <a:gd name="connsiteX3" fmla="*/ 863768 w 1154406"/>
              <a:gd name="connsiteY3" fmla="*/ 256311 h 260812"/>
              <a:gd name="connsiteX4" fmla="*/ 1154406 w 1154406"/>
              <a:gd name="connsiteY4" fmla="*/ 259756 h 260812"/>
              <a:gd name="connsiteX0" fmla="*/ 0 w 1048422"/>
              <a:gd name="connsiteY0" fmla="*/ 260812 h 260812"/>
              <a:gd name="connsiteX1" fmla="*/ 469638 w 1048422"/>
              <a:gd name="connsiteY1" fmla="*/ 225499 h 260812"/>
              <a:gd name="connsiteX2" fmla="*/ 733234 w 1048422"/>
              <a:gd name="connsiteY2" fmla="*/ 0 h 260812"/>
              <a:gd name="connsiteX3" fmla="*/ 863768 w 1048422"/>
              <a:gd name="connsiteY3" fmla="*/ 256311 h 260812"/>
              <a:gd name="connsiteX4" fmla="*/ 1048422 w 1048422"/>
              <a:gd name="connsiteY4" fmla="*/ 256678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60812 h 260812"/>
              <a:gd name="connsiteX1" fmla="*/ 469638 w 1203862"/>
              <a:gd name="connsiteY1" fmla="*/ 225499 h 260812"/>
              <a:gd name="connsiteX2" fmla="*/ 733234 w 1203862"/>
              <a:gd name="connsiteY2" fmla="*/ 0 h 260812"/>
              <a:gd name="connsiteX3" fmla="*/ 863768 w 1203862"/>
              <a:gd name="connsiteY3" fmla="*/ 256311 h 260812"/>
              <a:gd name="connsiteX4" fmla="*/ 1203862 w 1203862"/>
              <a:gd name="connsiteY4" fmla="*/ 257704 h 260812"/>
              <a:gd name="connsiteX0" fmla="*/ 0 w 1203862"/>
              <a:gd name="connsiteY0" fmla="*/ 259786 h 259786"/>
              <a:gd name="connsiteX1" fmla="*/ 469638 w 1203862"/>
              <a:gd name="connsiteY1" fmla="*/ 224473 h 259786"/>
              <a:gd name="connsiteX2" fmla="*/ 789758 w 1203862"/>
              <a:gd name="connsiteY2" fmla="*/ 0 h 259786"/>
              <a:gd name="connsiteX3" fmla="*/ 863768 w 1203862"/>
              <a:gd name="connsiteY3" fmla="*/ 255285 h 259786"/>
              <a:gd name="connsiteX4" fmla="*/ 1203862 w 1203862"/>
              <a:gd name="connsiteY4" fmla="*/ 256678 h 259786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69638 w 1203862"/>
              <a:gd name="connsiteY1" fmla="*/ 226526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483770 w 1203862"/>
              <a:gd name="connsiteY1" fmla="*/ 204975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32148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1203862"/>
              <a:gd name="connsiteY0" fmla="*/ 261839 h 261839"/>
              <a:gd name="connsiteX1" fmla="*/ 674540 w 1203862"/>
              <a:gd name="connsiteY1" fmla="*/ 206001 h 261839"/>
              <a:gd name="connsiteX2" fmla="*/ 832149 w 1203862"/>
              <a:gd name="connsiteY2" fmla="*/ 0 h 261839"/>
              <a:gd name="connsiteX3" fmla="*/ 863768 w 1203862"/>
              <a:gd name="connsiteY3" fmla="*/ 257338 h 261839"/>
              <a:gd name="connsiteX4" fmla="*/ 1203862 w 1203862"/>
              <a:gd name="connsiteY4" fmla="*/ 258731 h 261839"/>
              <a:gd name="connsiteX0" fmla="*/ 0 w 963636"/>
              <a:gd name="connsiteY0" fmla="*/ 260813 h 260813"/>
              <a:gd name="connsiteX1" fmla="*/ 434314 w 963636"/>
              <a:gd name="connsiteY1" fmla="*/ 206001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75048"/>
              <a:gd name="connsiteX1" fmla="*/ 504968 w 963636"/>
              <a:gd name="connsiteY1" fmla="*/ 255260 h 275048"/>
              <a:gd name="connsiteX2" fmla="*/ 591923 w 963636"/>
              <a:gd name="connsiteY2" fmla="*/ 0 h 275048"/>
              <a:gd name="connsiteX3" fmla="*/ 623542 w 963636"/>
              <a:gd name="connsiteY3" fmla="*/ 257338 h 275048"/>
              <a:gd name="connsiteX4" fmla="*/ 963636 w 963636"/>
              <a:gd name="connsiteY4" fmla="*/ 258731 h 275048"/>
              <a:gd name="connsiteX0" fmla="*/ 0 w 963636"/>
              <a:gd name="connsiteY0" fmla="*/ 260813 h 260813"/>
              <a:gd name="connsiteX1" fmla="*/ 504968 w 963636"/>
              <a:gd name="connsiteY1" fmla="*/ 255260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963636"/>
              <a:gd name="connsiteY0" fmla="*/ 260813 h 260813"/>
              <a:gd name="connsiteX1" fmla="*/ 519097 w 963636"/>
              <a:gd name="connsiteY1" fmla="*/ 259365 h 260813"/>
              <a:gd name="connsiteX2" fmla="*/ 591923 w 963636"/>
              <a:gd name="connsiteY2" fmla="*/ 0 h 260813"/>
              <a:gd name="connsiteX3" fmla="*/ 623542 w 963636"/>
              <a:gd name="connsiteY3" fmla="*/ 257338 h 260813"/>
              <a:gd name="connsiteX4" fmla="*/ 963636 w 963636"/>
              <a:gd name="connsiteY4" fmla="*/ 258731 h 260813"/>
              <a:gd name="connsiteX0" fmla="*/ 0 w 681015"/>
              <a:gd name="connsiteY0" fmla="*/ 261839 h 261839"/>
              <a:gd name="connsiteX1" fmla="*/ 236476 w 681015"/>
              <a:gd name="connsiteY1" fmla="*/ 259365 h 261839"/>
              <a:gd name="connsiteX2" fmla="*/ 309302 w 681015"/>
              <a:gd name="connsiteY2" fmla="*/ 0 h 261839"/>
              <a:gd name="connsiteX3" fmla="*/ 340921 w 681015"/>
              <a:gd name="connsiteY3" fmla="*/ 257338 h 261839"/>
              <a:gd name="connsiteX4" fmla="*/ 681015 w 681015"/>
              <a:gd name="connsiteY4" fmla="*/ 258731 h 261839"/>
              <a:gd name="connsiteX0" fmla="*/ 0 w 659818"/>
              <a:gd name="connsiteY0" fmla="*/ 257734 h 259365"/>
              <a:gd name="connsiteX1" fmla="*/ 215279 w 659818"/>
              <a:gd name="connsiteY1" fmla="*/ 259365 h 259365"/>
              <a:gd name="connsiteX2" fmla="*/ 288105 w 659818"/>
              <a:gd name="connsiteY2" fmla="*/ 0 h 259365"/>
              <a:gd name="connsiteX3" fmla="*/ 319724 w 659818"/>
              <a:gd name="connsiteY3" fmla="*/ 257338 h 259365"/>
              <a:gd name="connsiteX4" fmla="*/ 659818 w 659818"/>
              <a:gd name="connsiteY4" fmla="*/ 258731 h 259365"/>
              <a:gd name="connsiteX0" fmla="*/ 0 w 659818"/>
              <a:gd name="connsiteY0" fmla="*/ 257734 h 258731"/>
              <a:gd name="connsiteX1" fmla="*/ 208214 w 659818"/>
              <a:gd name="connsiteY1" fmla="*/ 258339 h 258731"/>
              <a:gd name="connsiteX2" fmla="*/ 288105 w 659818"/>
              <a:gd name="connsiteY2" fmla="*/ 0 h 258731"/>
              <a:gd name="connsiteX3" fmla="*/ 319724 w 659818"/>
              <a:gd name="connsiteY3" fmla="*/ 257338 h 258731"/>
              <a:gd name="connsiteX4" fmla="*/ 659818 w 659818"/>
              <a:gd name="connsiteY4" fmla="*/ 258731 h 258731"/>
              <a:gd name="connsiteX0" fmla="*/ 0 w 511442"/>
              <a:gd name="connsiteY0" fmla="*/ 257734 h 258339"/>
              <a:gd name="connsiteX1" fmla="*/ 208214 w 511442"/>
              <a:gd name="connsiteY1" fmla="*/ 258339 h 258339"/>
              <a:gd name="connsiteX2" fmla="*/ 288105 w 511442"/>
              <a:gd name="connsiteY2" fmla="*/ 0 h 258339"/>
              <a:gd name="connsiteX3" fmla="*/ 319724 w 511442"/>
              <a:gd name="connsiteY3" fmla="*/ 257338 h 258339"/>
              <a:gd name="connsiteX4" fmla="*/ 511442 w 511442"/>
              <a:gd name="connsiteY4" fmla="*/ 257704 h 258339"/>
              <a:gd name="connsiteX0" fmla="*/ 0 w 511442"/>
              <a:gd name="connsiteY0" fmla="*/ 257734 h 257734"/>
              <a:gd name="connsiteX1" fmla="*/ 208214 w 511442"/>
              <a:gd name="connsiteY1" fmla="*/ 256286 h 257734"/>
              <a:gd name="connsiteX2" fmla="*/ 288105 w 511442"/>
              <a:gd name="connsiteY2" fmla="*/ 0 h 257734"/>
              <a:gd name="connsiteX3" fmla="*/ 319724 w 511442"/>
              <a:gd name="connsiteY3" fmla="*/ 257338 h 257734"/>
              <a:gd name="connsiteX4" fmla="*/ 511442 w 511442"/>
              <a:gd name="connsiteY4" fmla="*/ 257704 h 257734"/>
              <a:gd name="connsiteX0" fmla="*/ 0 w 511442"/>
              <a:gd name="connsiteY0" fmla="*/ 257734 h 257734"/>
              <a:gd name="connsiteX1" fmla="*/ 23927 w 511442"/>
              <a:gd name="connsiteY1" fmla="*/ 255531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08214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23927 w 511442"/>
              <a:gd name="connsiteY1" fmla="*/ 257583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511442"/>
              <a:gd name="connsiteY0" fmla="*/ 257734 h 257734"/>
              <a:gd name="connsiteX1" fmla="*/ 66319 w 511442"/>
              <a:gd name="connsiteY1" fmla="*/ 256557 h 257734"/>
              <a:gd name="connsiteX2" fmla="*/ 243541 w 511442"/>
              <a:gd name="connsiteY2" fmla="*/ 256286 h 257734"/>
              <a:gd name="connsiteX3" fmla="*/ 288105 w 511442"/>
              <a:gd name="connsiteY3" fmla="*/ 0 h 257734"/>
              <a:gd name="connsiteX4" fmla="*/ 319724 w 511442"/>
              <a:gd name="connsiteY4" fmla="*/ 257338 h 257734"/>
              <a:gd name="connsiteX5" fmla="*/ 511442 w 511442"/>
              <a:gd name="connsiteY5" fmla="*/ 257704 h 25773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256557 h 257704"/>
              <a:gd name="connsiteX1" fmla="*/ 177222 w 445123"/>
              <a:gd name="connsiteY1" fmla="*/ 256286 h 257704"/>
              <a:gd name="connsiteX2" fmla="*/ 221786 w 445123"/>
              <a:gd name="connsiteY2" fmla="*/ 0 h 257704"/>
              <a:gd name="connsiteX3" fmla="*/ 253405 w 445123"/>
              <a:gd name="connsiteY3" fmla="*/ 257338 h 257704"/>
              <a:gd name="connsiteX4" fmla="*/ 445123 w 445123"/>
              <a:gd name="connsiteY4" fmla="*/ 257704 h 257704"/>
              <a:gd name="connsiteX0" fmla="*/ 0 w 445123"/>
              <a:gd name="connsiteY0" fmla="*/ 145724 h 146871"/>
              <a:gd name="connsiteX1" fmla="*/ 177222 w 445123"/>
              <a:gd name="connsiteY1" fmla="*/ 145453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86643 w 445123"/>
              <a:gd name="connsiteY1" fmla="*/ 146821 h 146871"/>
              <a:gd name="connsiteX2" fmla="*/ 214721 w 445123"/>
              <a:gd name="connsiteY2" fmla="*/ 0 h 146871"/>
              <a:gd name="connsiteX3" fmla="*/ 253405 w 445123"/>
              <a:gd name="connsiteY3" fmla="*/ 146505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86643 w 445123"/>
              <a:gd name="connsiteY1" fmla="*/ 146821 h 146871"/>
              <a:gd name="connsiteX2" fmla="*/ 214721 w 445123"/>
              <a:gd name="connsiteY2" fmla="*/ 0 h 146871"/>
              <a:gd name="connsiteX3" fmla="*/ 225141 w 445123"/>
              <a:gd name="connsiteY3" fmla="*/ 145137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86643 w 445123"/>
              <a:gd name="connsiteY1" fmla="*/ 146821 h 146871"/>
              <a:gd name="connsiteX2" fmla="*/ 214721 w 445123"/>
              <a:gd name="connsiteY2" fmla="*/ 0 h 146871"/>
              <a:gd name="connsiteX3" fmla="*/ 225141 w 445123"/>
              <a:gd name="connsiteY3" fmla="*/ 145137 h 146871"/>
              <a:gd name="connsiteX4" fmla="*/ 445123 w 445123"/>
              <a:gd name="connsiteY4" fmla="*/ 146871 h 146871"/>
              <a:gd name="connsiteX0" fmla="*/ 0 w 445123"/>
              <a:gd name="connsiteY0" fmla="*/ 145724 h 146871"/>
              <a:gd name="connsiteX1" fmla="*/ 186643 w 445123"/>
              <a:gd name="connsiteY1" fmla="*/ 146821 h 146871"/>
              <a:gd name="connsiteX2" fmla="*/ 214721 w 445123"/>
              <a:gd name="connsiteY2" fmla="*/ 0 h 146871"/>
              <a:gd name="connsiteX3" fmla="*/ 225141 w 445123"/>
              <a:gd name="connsiteY3" fmla="*/ 145137 h 146871"/>
              <a:gd name="connsiteX4" fmla="*/ 445123 w 445123"/>
              <a:gd name="connsiteY4" fmla="*/ 146871 h 1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5123" h="146871">
                <a:moveTo>
                  <a:pt x="0" y="145724"/>
                </a:moveTo>
                <a:lnTo>
                  <a:pt x="186643" y="146821"/>
                </a:lnTo>
                <a:cubicBezTo>
                  <a:pt x="200508" y="98221"/>
                  <a:pt x="202950" y="36260"/>
                  <a:pt x="214721" y="0"/>
                </a:cubicBezTo>
                <a:cubicBezTo>
                  <a:pt x="228598" y="28568"/>
                  <a:pt x="223245" y="88503"/>
                  <a:pt x="225141" y="145137"/>
                </a:cubicBezTo>
                <a:lnTo>
                  <a:pt x="445123" y="146871"/>
                </a:lnTo>
              </a:path>
            </a:pathLst>
          </a:custGeom>
          <a:noFill/>
          <a:ln>
            <a:solidFill>
              <a:srgbClr val="FF0000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>
            <a:endCxn id="177" idx="3"/>
          </p:cNvCxnSpPr>
          <p:nvPr/>
        </p:nvCxnSpPr>
        <p:spPr>
          <a:xfrm>
            <a:off x="5883405" y="5251291"/>
            <a:ext cx="605595" cy="1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69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8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3" dur="750" autoRev="1" fill="remove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4" dur="750" autoRev="1" fill="remove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750" autoRev="1" fill="remove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750" autoRev="1" fill="remove"/>
                                        <p:tgtEl>
                                          <p:spTgt spid="1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24288 -3.33333E-6 " pathEditMode="relative" rAng="0" ptsTypes="AA">
                                      <p:cBhvr>
                                        <p:cTn id="78" dur="40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35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45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4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7" presetClass="emph" presetSubtype="0" fill="remove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750" autoRev="1" fill="remov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4" dur="750" autoRev="1" fill="remov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5" dur="750" autoRev="1" fill="remov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750" autoRev="1" fill="remove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9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2" presetClass="path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Motion origin="layout" path="M 4.16667E-6 2.59259E-6 L 0.14218 -0.00093 " pathEditMode="relative" rAng="0" ptsTypes="AA">
                                      <p:cBhvr>
                                        <p:cTn id="94" dur="2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1" y="-4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2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7" presetClass="emph" presetSubtype="0" fill="remove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750" autoRev="1" fill="remove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0" dur="750" autoRev="1" fill="remove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1" dur="750" autoRev="1" fill="remove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autoRev="1" fill="remove"/>
                                        <p:tgtEl>
                                          <p:spTgt spid="1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6" presetClass="entr" presetSubtype="32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5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2" presetClass="pat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Motion origin="layout" path="M 3.05556E-6 -3.7037E-7 L 0.17187 0.00023 " pathEditMode="relative" rAng="0" ptsTypes="AA">
                                      <p:cBhvr>
                                        <p:cTn id="110" dur="325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750"/>
                            </p:stCondLst>
                            <p:childTnLst>
                              <p:par>
                                <p:cTn id="11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 animBg="1"/>
      <p:bldP spid="248" grpId="0" animBg="1"/>
      <p:bldP spid="178" grpId="0" animBg="1"/>
      <p:bldP spid="190" grpId="0"/>
      <p:bldP spid="227" grpId="0" animBg="1"/>
      <p:bldP spid="227" grpId="1" animBg="1"/>
      <p:bldP spid="227" grpId="2" animBg="1"/>
      <p:bldP spid="228" grpId="0" animBg="1"/>
      <p:bldP spid="228" grpId="1" animBg="1"/>
      <p:bldP spid="228" grpId="2" animBg="1"/>
      <p:bldP spid="177" grpId="0" animBg="1"/>
      <p:bldP spid="179" grpId="0" animBg="1"/>
      <p:bldP spid="179" grpId="1" animBg="1"/>
      <p:bldP spid="191" grpId="0"/>
      <p:bldP spid="199" grpId="0"/>
      <p:bldP spid="297" grpId="0"/>
      <p:bldP spid="225" grpId="0" animBg="1"/>
      <p:bldP spid="225" grpId="1" animBg="1"/>
      <p:bldP spid="225" grpId="2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lnDef>
      <a:spPr>
        <a:ln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9606</TotalTime>
  <Words>897</Words>
  <Application>Microsoft Office PowerPoint</Application>
  <PresentationFormat>On-screen Show (4:3)</PresentationFormat>
  <Paragraphs>302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rigin</vt:lpstr>
      <vt:lpstr>Equation</vt:lpstr>
      <vt:lpstr>CO2 laser system</vt:lpstr>
      <vt:lpstr>Historical perspective</vt:lpstr>
      <vt:lpstr>Ion acceleration</vt:lpstr>
      <vt:lpstr>Our priorities</vt:lpstr>
      <vt:lpstr>ATF’s CO2 laser</vt:lpstr>
      <vt:lpstr>Increasing power: which way?</vt:lpstr>
      <vt:lpstr>First steps: isotopic active medium</vt:lpstr>
      <vt:lpstr>PowerPoint Presentation</vt:lpstr>
      <vt:lpstr>First steps: solid-state injector</vt:lpstr>
      <vt:lpstr>Challenge: non-linear response of IR materials</vt:lpstr>
      <vt:lpstr>Case study: n2 killing the pulse in regen</vt:lpstr>
      <vt:lpstr>Regen re-configuration</vt:lpstr>
      <vt:lpstr>Next step: chirped pulse amplification</vt:lpstr>
      <vt:lpstr>Saturation effects in the active medium</vt:lpstr>
      <vt:lpstr>Model simulations</vt:lpstr>
      <vt:lpstr>Main amplifier status</vt:lpstr>
      <vt:lpstr>Long-term vision: compression to sub-ps</vt:lpstr>
      <vt:lpstr>Long-term vision: optical pumping</vt:lpstr>
      <vt:lpstr>Summary</vt:lpstr>
      <vt:lpstr>P.S.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lyanskiy, Mikhail</dc:creator>
  <cp:lastModifiedBy>sph</cp:lastModifiedBy>
  <cp:revision>235</cp:revision>
  <dcterms:created xsi:type="dcterms:W3CDTF">2012-04-11T14:51:09Z</dcterms:created>
  <dcterms:modified xsi:type="dcterms:W3CDTF">2012-04-26T17:13:04Z</dcterms:modified>
</cp:coreProperties>
</file>